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.xml" ContentType="application/vnd.openxmlformats-officedocument.presentationml.tags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11" r:id="rId2"/>
    <p:sldId id="381" r:id="rId3"/>
    <p:sldId id="359" r:id="rId4"/>
    <p:sldId id="412" r:id="rId5"/>
    <p:sldId id="416" r:id="rId6"/>
    <p:sldId id="417" r:id="rId7"/>
    <p:sldId id="418" r:id="rId8"/>
    <p:sldId id="419" r:id="rId9"/>
    <p:sldId id="441" r:id="rId10"/>
    <p:sldId id="421" r:id="rId11"/>
    <p:sldId id="422" r:id="rId12"/>
    <p:sldId id="440" r:id="rId13"/>
    <p:sldId id="423" r:id="rId14"/>
    <p:sldId id="424" r:id="rId15"/>
    <p:sldId id="426" r:id="rId16"/>
    <p:sldId id="438" r:id="rId17"/>
    <p:sldId id="439" r:id="rId18"/>
    <p:sldId id="425" r:id="rId19"/>
    <p:sldId id="431" r:id="rId20"/>
    <p:sldId id="437" r:id="rId21"/>
    <p:sldId id="429" r:id="rId22"/>
    <p:sldId id="354" r:id="rId23"/>
    <p:sldId id="436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01" userDrawn="1">
          <p15:clr>
            <a:srgbClr val="A4A3A4"/>
          </p15:clr>
        </p15:guide>
        <p15:guide id="3" pos="737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宏伟" initials="黄宏伟" lastIdx="8" clrIdx="0">
    <p:extLst>
      <p:ext uri="{19B8F6BF-5375-455C-9EA6-DF929625EA0E}">
        <p15:presenceInfo xmlns:p15="http://schemas.microsoft.com/office/powerpoint/2012/main" userId="589bab0b1ce46593" providerId="Windows Live"/>
      </p:ext>
    </p:extLst>
  </p:cmAuthor>
  <p:cmAuthor id="2" name="张 晋彰" initials="张" lastIdx="1" clrIdx="1">
    <p:extLst>
      <p:ext uri="{19B8F6BF-5375-455C-9EA6-DF929625EA0E}">
        <p15:presenceInfo xmlns:p15="http://schemas.microsoft.com/office/powerpoint/2012/main" userId="d6cb6499563b484a" providerId="Windows Live"/>
      </p:ext>
    </p:extLst>
  </p:cmAuthor>
  <p:cmAuthor id="3" name="09zhang@tongji.edu.cn" initials="0" lastIdx="5" clrIdx="2">
    <p:extLst>
      <p:ext uri="{19B8F6BF-5375-455C-9EA6-DF929625EA0E}">
        <p15:presenceInfo xmlns:p15="http://schemas.microsoft.com/office/powerpoint/2012/main" userId="09zhang@tongji.edu.c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E"/>
    <a:srgbClr val="000094"/>
    <a:srgbClr val="000000"/>
    <a:srgbClr val="DDDDDD"/>
    <a:srgbClr val="FF0000"/>
    <a:srgbClr val="0000FF"/>
    <a:srgbClr val="EAEAEA"/>
    <a:srgbClr val="F8F8F8"/>
    <a:srgbClr val="C0C0C0"/>
    <a:srgbClr val="99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15" autoAdjust="0"/>
    <p:restoredTop sz="89865" autoAdjust="0"/>
  </p:normalViewPr>
  <p:slideViewPr>
    <p:cSldViewPr snapToGrid="0" showGuides="1">
      <p:cViewPr varScale="1">
        <p:scale>
          <a:sx n="103" d="100"/>
          <a:sy n="103" d="100"/>
        </p:scale>
        <p:origin x="450" y="72"/>
      </p:cViewPr>
      <p:guideLst>
        <p:guide orient="horz" pos="2160"/>
        <p:guide pos="301"/>
        <p:guide pos="7379"/>
      </p:guideLst>
    </p:cSldViewPr>
  </p:slideViewPr>
  <p:notesTextViewPr>
    <p:cViewPr>
      <p:scale>
        <a:sx n="125" d="100"/>
        <a:sy n="125" d="100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1707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09zhang@tongji.edu.cn" userId="c9d0c3e6-419b-4f07-85ad-4c2f579d7e64" providerId="ADAL" clId="{47C00E3A-A062-4AB6-A003-B7DEC7A0D4C3}"/>
    <pc:docChg chg="custSel modSld">
      <pc:chgData name="09zhang@tongji.edu.cn" userId="c9d0c3e6-419b-4f07-85ad-4c2f579d7e64" providerId="ADAL" clId="{47C00E3A-A062-4AB6-A003-B7DEC7A0D4C3}" dt="2022-11-04T10:28:18.667" v="2" actId="1076"/>
      <pc:docMkLst>
        <pc:docMk/>
      </pc:docMkLst>
      <pc:sldChg chg="modSp mod delCm">
        <pc:chgData name="09zhang@tongji.edu.cn" userId="c9d0c3e6-419b-4f07-85ad-4c2f579d7e64" providerId="ADAL" clId="{47C00E3A-A062-4AB6-A003-B7DEC7A0D4C3}" dt="2022-11-04T10:28:18.667" v="2" actId="1076"/>
        <pc:sldMkLst>
          <pc:docMk/>
          <pc:sldMk cId="555113893" sldId="375"/>
        </pc:sldMkLst>
        <pc:spChg chg="mod">
          <ac:chgData name="09zhang@tongji.edu.cn" userId="c9d0c3e6-419b-4f07-85ad-4c2f579d7e64" providerId="ADAL" clId="{47C00E3A-A062-4AB6-A003-B7DEC7A0D4C3}" dt="2022-11-04T10:28:18.667" v="2" actId="1076"/>
          <ac:spMkLst>
            <pc:docMk/>
            <pc:sldMk cId="555113893" sldId="375"/>
            <ac:spMk id="20" creationId="{E99CF212-F8B6-4570-9A40-469FB01F7906}"/>
          </ac:spMkLst>
        </pc:spChg>
        <pc:spChg chg="mod">
          <ac:chgData name="09zhang@tongji.edu.cn" userId="c9d0c3e6-419b-4f07-85ad-4c2f579d7e64" providerId="ADAL" clId="{47C00E3A-A062-4AB6-A003-B7DEC7A0D4C3}" dt="2022-11-04T10:28:13.004" v="1" actId="1076"/>
          <ac:spMkLst>
            <pc:docMk/>
            <pc:sldMk cId="555113893" sldId="375"/>
            <ac:spMk id="23" creationId="{085CB312-B540-41EA-896A-38CF1A8E0E2C}"/>
          </ac:spMkLst>
        </pc:spChg>
        <pc:spChg chg="mod">
          <ac:chgData name="09zhang@tongji.edu.cn" userId="c9d0c3e6-419b-4f07-85ad-4c2f579d7e64" providerId="ADAL" clId="{47C00E3A-A062-4AB6-A003-B7DEC7A0D4C3}" dt="2022-11-04T10:28:18.667" v="2" actId="1076"/>
          <ac:spMkLst>
            <pc:docMk/>
            <pc:sldMk cId="555113893" sldId="375"/>
            <ac:spMk id="35" creationId="{762313B4-05C2-3448-BAEE-0C497CF42A14}"/>
          </ac:spMkLst>
        </pc:spChg>
        <pc:spChg chg="mod">
          <ac:chgData name="09zhang@tongji.edu.cn" userId="c9d0c3e6-419b-4f07-85ad-4c2f579d7e64" providerId="ADAL" clId="{47C00E3A-A062-4AB6-A003-B7DEC7A0D4C3}" dt="2022-11-04T10:28:13.004" v="1" actId="1076"/>
          <ac:spMkLst>
            <pc:docMk/>
            <pc:sldMk cId="555113893" sldId="375"/>
            <ac:spMk id="37" creationId="{085CB312-B540-41EA-896A-38CF1A8E0E2C}"/>
          </ac:spMkLst>
        </pc:spChg>
        <pc:grpChg chg="mod">
          <ac:chgData name="09zhang@tongji.edu.cn" userId="c9d0c3e6-419b-4f07-85ad-4c2f579d7e64" providerId="ADAL" clId="{47C00E3A-A062-4AB6-A003-B7DEC7A0D4C3}" dt="2022-11-04T10:28:13.004" v="1" actId="1076"/>
          <ac:grpSpMkLst>
            <pc:docMk/>
            <pc:sldMk cId="555113893" sldId="375"/>
            <ac:grpSpMk id="5" creationId="{00000000-0000-0000-0000-000000000000}"/>
          </ac:grpSpMkLst>
        </pc:grpChg>
        <pc:grpChg chg="mod">
          <ac:chgData name="09zhang@tongji.edu.cn" userId="c9d0c3e6-419b-4f07-85ad-4c2f579d7e64" providerId="ADAL" clId="{47C00E3A-A062-4AB6-A003-B7DEC7A0D4C3}" dt="2022-11-04T10:28:13.004" v="1" actId="1076"/>
          <ac:grpSpMkLst>
            <pc:docMk/>
            <pc:sldMk cId="555113893" sldId="375"/>
            <ac:grpSpMk id="7" creationId="{00000000-0000-0000-0000-000000000000}"/>
          </ac:grpSpMkLst>
        </pc:grpChg>
        <pc:picChg chg="mod">
          <ac:chgData name="09zhang@tongji.edu.cn" userId="c9d0c3e6-419b-4f07-85ad-4c2f579d7e64" providerId="ADAL" clId="{47C00E3A-A062-4AB6-A003-B7DEC7A0D4C3}" dt="2022-11-04T10:28:13.004" v="1" actId="1076"/>
          <ac:picMkLst>
            <pc:docMk/>
            <pc:sldMk cId="555113893" sldId="375"/>
            <ac:picMk id="28" creationId="{00000000-0000-0000-0000-000000000000}"/>
          </ac:picMkLst>
        </pc:picChg>
        <pc:picChg chg="mod">
          <ac:chgData name="09zhang@tongji.edu.cn" userId="c9d0c3e6-419b-4f07-85ad-4c2f579d7e64" providerId="ADAL" clId="{47C00E3A-A062-4AB6-A003-B7DEC7A0D4C3}" dt="2022-11-04T10:28:13.004" v="1" actId="1076"/>
          <ac:picMkLst>
            <pc:docMk/>
            <pc:sldMk cId="555113893" sldId="375"/>
            <ac:picMk id="33" creationId="{00000000-0000-0000-0000-000000000000}"/>
          </ac:picMkLst>
        </pc:picChg>
      </pc:sldChg>
    </pc:docChg>
  </pc:docChgLst>
  <pc:docChgLst>
    <pc:chgData name="DongmingZhang" userId="c9d0c3e6-419b-4f07-85ad-4c2f579d7e64" providerId="ADAL" clId="{246B7E40-D0A5-4AA4-85AC-82A40AD13EC1}"/>
    <pc:docChg chg="undo custSel addSld modSld sldOrd">
      <pc:chgData name="DongmingZhang" userId="c9d0c3e6-419b-4f07-85ad-4c2f579d7e64" providerId="ADAL" clId="{246B7E40-D0A5-4AA4-85AC-82A40AD13EC1}" dt="2022-11-04T16:19:13.892" v="295" actId="948"/>
      <pc:docMkLst>
        <pc:docMk/>
      </pc:docMkLst>
      <pc:sldChg chg="add modTransition">
        <pc:chgData name="DongmingZhang" userId="c9d0c3e6-419b-4f07-85ad-4c2f579d7e64" providerId="ADAL" clId="{246B7E40-D0A5-4AA4-85AC-82A40AD13EC1}" dt="2022-11-04T16:09:24.878" v="226"/>
        <pc:sldMkLst>
          <pc:docMk/>
          <pc:sldMk cId="443428109" sldId="353"/>
        </pc:sldMkLst>
      </pc:sldChg>
      <pc:sldChg chg="modSp">
        <pc:chgData name="DongmingZhang" userId="c9d0c3e6-419b-4f07-85ad-4c2f579d7e64" providerId="ADAL" clId="{246B7E40-D0A5-4AA4-85AC-82A40AD13EC1}" dt="2022-11-04T16:00:07.785" v="132" actId="1076"/>
        <pc:sldMkLst>
          <pc:docMk/>
          <pc:sldMk cId="1923023881" sldId="354"/>
        </pc:sldMkLst>
        <pc:spChg chg="mod">
          <ac:chgData name="DongmingZhang" userId="c9d0c3e6-419b-4f07-85ad-4c2f579d7e64" providerId="ADAL" clId="{246B7E40-D0A5-4AA4-85AC-82A40AD13EC1}" dt="2022-11-04T16:00:07.785" v="132" actId="1076"/>
          <ac:spMkLst>
            <pc:docMk/>
            <pc:sldMk cId="1923023881" sldId="354"/>
            <ac:spMk id="5" creationId="{95EB1294-8633-400A-8D1C-02C1E59B14EB}"/>
          </ac:spMkLst>
        </pc:spChg>
      </pc:sldChg>
      <pc:sldChg chg="addSp modSp">
        <pc:chgData name="DongmingZhang" userId="c9d0c3e6-419b-4f07-85ad-4c2f579d7e64" providerId="ADAL" clId="{246B7E40-D0A5-4AA4-85AC-82A40AD13EC1}" dt="2022-11-04T16:18:02.432" v="287" actId="113"/>
        <pc:sldMkLst>
          <pc:docMk/>
          <pc:sldMk cId="422798254" sldId="357"/>
        </pc:sldMkLst>
        <pc:spChg chg="add mod">
          <ac:chgData name="DongmingZhang" userId="c9d0c3e6-419b-4f07-85ad-4c2f579d7e64" providerId="ADAL" clId="{246B7E40-D0A5-4AA4-85AC-82A40AD13EC1}" dt="2022-11-04T16:18:02.432" v="287" actId="113"/>
          <ac:spMkLst>
            <pc:docMk/>
            <pc:sldMk cId="422798254" sldId="357"/>
            <ac:spMk id="13" creationId="{097F557B-363E-40AE-8C46-B14D0CFDF45E}"/>
          </ac:spMkLst>
        </pc:spChg>
        <pc:picChg chg="mod">
          <ac:chgData name="DongmingZhang" userId="c9d0c3e6-419b-4f07-85ad-4c2f579d7e64" providerId="ADAL" clId="{246B7E40-D0A5-4AA4-85AC-82A40AD13EC1}" dt="2022-11-04T16:00:31.056" v="137" actId="1076"/>
          <ac:picMkLst>
            <pc:docMk/>
            <pc:sldMk cId="422798254" sldId="357"/>
            <ac:picMk id="9" creationId="{58C63889-293C-4A93-BF9C-C667642BA7D1}"/>
          </ac:picMkLst>
        </pc:picChg>
      </pc:sldChg>
      <pc:sldChg chg="modSp">
        <pc:chgData name="DongmingZhang" userId="c9d0c3e6-419b-4f07-85ad-4c2f579d7e64" providerId="ADAL" clId="{246B7E40-D0A5-4AA4-85AC-82A40AD13EC1}" dt="2022-11-04T16:19:13.892" v="295" actId="948"/>
        <pc:sldMkLst>
          <pc:docMk/>
          <pc:sldMk cId="1802185870" sldId="358"/>
        </pc:sldMkLst>
        <pc:spChg chg="mod">
          <ac:chgData name="DongmingZhang" userId="c9d0c3e6-419b-4f07-85ad-4c2f579d7e64" providerId="ADAL" clId="{246B7E40-D0A5-4AA4-85AC-82A40AD13EC1}" dt="2022-11-04T16:19:13.892" v="295" actId="948"/>
          <ac:spMkLst>
            <pc:docMk/>
            <pc:sldMk cId="1802185870" sldId="358"/>
            <ac:spMk id="14" creationId="{00000000-0000-0000-0000-000000000000}"/>
          </ac:spMkLst>
        </pc:spChg>
      </pc:sldChg>
      <pc:sldChg chg="modTransition">
        <pc:chgData name="DongmingZhang" userId="c9d0c3e6-419b-4f07-85ad-4c2f579d7e64" providerId="ADAL" clId="{246B7E40-D0A5-4AA4-85AC-82A40AD13EC1}" dt="2022-11-04T16:09:53.294" v="228"/>
        <pc:sldMkLst>
          <pc:docMk/>
          <pc:sldMk cId="3706210348" sldId="359"/>
        </pc:sldMkLst>
      </pc:sldChg>
      <pc:sldChg chg="addSp modSp modAnim">
        <pc:chgData name="DongmingZhang" userId="c9d0c3e6-419b-4f07-85ad-4c2f579d7e64" providerId="ADAL" clId="{246B7E40-D0A5-4AA4-85AC-82A40AD13EC1}" dt="2022-11-04T16:16:17.961" v="286"/>
        <pc:sldMkLst>
          <pc:docMk/>
          <pc:sldMk cId="2325216980" sldId="362"/>
        </pc:sldMkLst>
        <pc:spChg chg="add mod">
          <ac:chgData name="DongmingZhang" userId="c9d0c3e6-419b-4f07-85ad-4c2f579d7e64" providerId="ADAL" clId="{246B7E40-D0A5-4AA4-85AC-82A40AD13EC1}" dt="2022-11-04T16:16:06.503" v="283" actId="164"/>
          <ac:spMkLst>
            <pc:docMk/>
            <pc:sldMk cId="2325216980" sldId="362"/>
            <ac:spMk id="5" creationId="{F6E94486-DF4D-4014-98DA-B06BF9DC42F6}"/>
          </ac:spMkLst>
        </pc:spChg>
        <pc:spChg chg="add mod">
          <ac:chgData name="DongmingZhang" userId="c9d0c3e6-419b-4f07-85ad-4c2f579d7e64" providerId="ADAL" clId="{246B7E40-D0A5-4AA4-85AC-82A40AD13EC1}" dt="2022-11-04T16:16:06.503" v="283" actId="164"/>
          <ac:spMkLst>
            <pc:docMk/>
            <pc:sldMk cId="2325216980" sldId="362"/>
            <ac:spMk id="38" creationId="{76C08604-CB5E-4D46-8FE6-906C1A7AAB51}"/>
          </ac:spMkLst>
        </pc:spChg>
        <pc:spChg chg="mod">
          <ac:chgData name="DongmingZhang" userId="c9d0c3e6-419b-4f07-85ad-4c2f579d7e64" providerId="ADAL" clId="{246B7E40-D0A5-4AA4-85AC-82A40AD13EC1}" dt="2022-11-04T16:15:36.970" v="282" actId="20577"/>
          <ac:spMkLst>
            <pc:docMk/>
            <pc:sldMk cId="2325216980" sldId="362"/>
            <ac:spMk id="57" creationId="{8445B994-1A57-F604-5009-8820211A92D2}"/>
          </ac:spMkLst>
        </pc:spChg>
        <pc:grpChg chg="add mod">
          <ac:chgData name="DongmingZhang" userId="c9d0c3e6-419b-4f07-85ad-4c2f579d7e64" providerId="ADAL" clId="{246B7E40-D0A5-4AA4-85AC-82A40AD13EC1}" dt="2022-11-04T16:16:06.503" v="283" actId="164"/>
          <ac:grpSpMkLst>
            <pc:docMk/>
            <pc:sldMk cId="2325216980" sldId="362"/>
            <ac:grpSpMk id="6" creationId="{2AFC0362-27D6-4573-81A6-E9ED117393E0}"/>
          </ac:grpSpMkLst>
        </pc:grpChg>
        <pc:grpChg chg="mod">
          <ac:chgData name="DongmingZhang" userId="c9d0c3e6-419b-4f07-85ad-4c2f579d7e64" providerId="ADAL" clId="{246B7E40-D0A5-4AA4-85AC-82A40AD13EC1}" dt="2022-11-04T16:16:06.503" v="283" actId="164"/>
          <ac:grpSpMkLst>
            <pc:docMk/>
            <pc:sldMk cId="2325216980" sldId="362"/>
            <ac:grpSpMk id="71" creationId="{822CBD38-3D2F-1404-FA26-129A0C196668}"/>
          </ac:grpSpMkLst>
        </pc:grpChg>
      </pc:sldChg>
      <pc:sldChg chg="modTransition">
        <pc:chgData name="DongmingZhang" userId="c9d0c3e6-419b-4f07-85ad-4c2f579d7e64" providerId="ADAL" clId="{246B7E40-D0A5-4AA4-85AC-82A40AD13EC1}" dt="2022-11-04T16:10:03.315" v="231"/>
        <pc:sldMkLst>
          <pc:docMk/>
          <pc:sldMk cId="1862891119" sldId="366"/>
        </pc:sldMkLst>
      </pc:sldChg>
      <pc:sldChg chg="modTransition">
        <pc:chgData name="DongmingZhang" userId="c9d0c3e6-419b-4f07-85ad-4c2f579d7e64" providerId="ADAL" clId="{246B7E40-D0A5-4AA4-85AC-82A40AD13EC1}" dt="2022-11-04T16:10:35.435" v="238"/>
        <pc:sldMkLst>
          <pc:docMk/>
          <pc:sldMk cId="2229121878" sldId="367"/>
        </pc:sldMkLst>
      </pc:sldChg>
      <pc:sldChg chg="modTransition">
        <pc:chgData name="DongmingZhang" userId="c9d0c3e6-419b-4f07-85ad-4c2f579d7e64" providerId="ADAL" clId="{246B7E40-D0A5-4AA4-85AC-82A40AD13EC1}" dt="2022-11-04T16:10:28.868" v="236"/>
        <pc:sldMkLst>
          <pc:docMk/>
          <pc:sldMk cId="3409203969" sldId="368"/>
        </pc:sldMkLst>
      </pc:sldChg>
      <pc:sldChg chg="ord modTransition">
        <pc:chgData name="DongmingZhang" userId="c9d0c3e6-419b-4f07-85ad-4c2f579d7e64" providerId="ADAL" clId="{246B7E40-D0A5-4AA4-85AC-82A40AD13EC1}" dt="2022-11-04T15:58:24.425" v="120"/>
        <pc:sldMkLst>
          <pc:docMk/>
          <pc:sldMk cId="1721679447" sldId="371"/>
        </pc:sldMkLst>
      </pc:sldChg>
      <pc:sldChg chg="addSp delSp modSp">
        <pc:chgData name="DongmingZhang" userId="c9d0c3e6-419b-4f07-85ad-4c2f579d7e64" providerId="ADAL" clId="{246B7E40-D0A5-4AA4-85AC-82A40AD13EC1}" dt="2022-11-04T16:18:47.399" v="294" actId="114"/>
        <pc:sldMkLst>
          <pc:docMk/>
          <pc:sldMk cId="555113893" sldId="375"/>
        </pc:sldMkLst>
        <pc:spChg chg="add del">
          <ac:chgData name="DongmingZhang" userId="c9d0c3e6-419b-4f07-85ad-4c2f579d7e64" providerId="ADAL" clId="{246B7E40-D0A5-4AA4-85AC-82A40AD13EC1}" dt="2022-11-04T16:18:13.906" v="289"/>
          <ac:spMkLst>
            <pc:docMk/>
            <pc:sldMk cId="555113893" sldId="375"/>
            <ac:spMk id="8" creationId="{CB29F8FC-07A6-4F75-9526-69EB193EE3AB}"/>
          </ac:spMkLst>
        </pc:spChg>
        <pc:spChg chg="mod">
          <ac:chgData name="DongmingZhang" userId="c9d0c3e6-419b-4f07-85ad-4c2f579d7e64" providerId="ADAL" clId="{246B7E40-D0A5-4AA4-85AC-82A40AD13EC1}" dt="2022-11-04T16:07:43.672" v="213" actId="14100"/>
          <ac:spMkLst>
            <pc:docMk/>
            <pc:sldMk cId="555113893" sldId="375"/>
            <ac:spMk id="20" creationId="{E99CF212-F8B6-4570-9A40-469FB01F7906}"/>
          </ac:spMkLst>
        </pc:spChg>
        <pc:spChg chg="add mod">
          <ac:chgData name="DongmingZhang" userId="c9d0c3e6-419b-4f07-85ad-4c2f579d7e64" providerId="ADAL" clId="{246B7E40-D0A5-4AA4-85AC-82A40AD13EC1}" dt="2022-11-04T16:18:47.399" v="294" actId="114"/>
          <ac:spMkLst>
            <pc:docMk/>
            <pc:sldMk cId="555113893" sldId="375"/>
            <ac:spMk id="26" creationId="{A78F4D45-4C31-46C0-9DB2-A41ABE2F53F7}"/>
          </ac:spMkLst>
        </pc:spChg>
        <pc:spChg chg="mod">
          <ac:chgData name="DongmingZhang" userId="c9d0c3e6-419b-4f07-85ad-4c2f579d7e64" providerId="ADAL" clId="{246B7E40-D0A5-4AA4-85AC-82A40AD13EC1}" dt="2022-11-04T16:07:36.176" v="211" actId="6549"/>
          <ac:spMkLst>
            <pc:docMk/>
            <pc:sldMk cId="555113893" sldId="375"/>
            <ac:spMk id="35" creationId="{762313B4-05C2-3448-BAEE-0C497CF42A14}"/>
          </ac:spMkLst>
        </pc:spChg>
      </pc:sldChg>
      <pc:sldChg chg="add modTransition">
        <pc:chgData name="DongmingZhang" userId="c9d0c3e6-419b-4f07-85ad-4c2f579d7e64" providerId="ADAL" clId="{246B7E40-D0A5-4AA4-85AC-82A40AD13EC1}" dt="2022-11-04T16:09:24.878" v="226"/>
        <pc:sldMkLst>
          <pc:docMk/>
          <pc:sldMk cId="3951149123" sldId="377"/>
        </pc:sldMkLst>
      </pc:sldChg>
      <pc:sldChg chg="add modTransition">
        <pc:chgData name="DongmingZhang" userId="c9d0c3e6-419b-4f07-85ad-4c2f579d7e64" providerId="ADAL" clId="{246B7E40-D0A5-4AA4-85AC-82A40AD13EC1}" dt="2022-11-04T16:09:24.878" v="226"/>
        <pc:sldMkLst>
          <pc:docMk/>
          <pc:sldMk cId="2321621" sldId="378"/>
        </pc:sldMkLst>
      </pc:sldChg>
      <pc:sldChg chg="addSp delSp modSp add">
        <pc:chgData name="DongmingZhang" userId="c9d0c3e6-419b-4f07-85ad-4c2f579d7e64" providerId="ADAL" clId="{246B7E40-D0A5-4AA4-85AC-82A40AD13EC1}" dt="2022-11-04T16:11:27.263" v="245" actId="1076"/>
        <pc:sldMkLst>
          <pc:docMk/>
          <pc:sldMk cId="2706180230" sldId="380"/>
        </pc:sldMkLst>
        <pc:spChg chg="add mod">
          <ac:chgData name="DongmingZhang" userId="c9d0c3e6-419b-4f07-85ad-4c2f579d7e64" providerId="ADAL" clId="{246B7E40-D0A5-4AA4-85AC-82A40AD13EC1}" dt="2022-11-04T16:10:59.169" v="239" actId="207"/>
          <ac:spMkLst>
            <pc:docMk/>
            <pc:sldMk cId="2706180230" sldId="380"/>
            <ac:spMk id="6" creationId="{CABF1D73-8561-460F-9D6C-68E8F42D66EB}"/>
          </ac:spMkLst>
        </pc:spChg>
        <pc:spChg chg="mod">
          <ac:chgData name="DongmingZhang" userId="c9d0c3e6-419b-4f07-85ad-4c2f579d7e64" providerId="ADAL" clId="{246B7E40-D0A5-4AA4-85AC-82A40AD13EC1}" dt="2022-11-04T15:53:30.472" v="116" actId="1076"/>
          <ac:spMkLst>
            <pc:docMk/>
            <pc:sldMk cId="2706180230" sldId="380"/>
            <ac:spMk id="9" creationId="{976568FE-C0F3-43CB-A2C3-A870E2B2B388}"/>
          </ac:spMkLst>
        </pc:spChg>
        <pc:spChg chg="del">
          <ac:chgData name="DongmingZhang" userId="c9d0c3e6-419b-4f07-85ad-4c2f579d7e64" providerId="ADAL" clId="{246B7E40-D0A5-4AA4-85AC-82A40AD13EC1}" dt="2022-11-04T15:47:25.363" v="2" actId="478"/>
          <ac:spMkLst>
            <pc:docMk/>
            <pc:sldMk cId="2706180230" sldId="380"/>
            <ac:spMk id="10" creationId="{7F839DDA-90C2-4C71-8F00-F332CB66AE4C}"/>
          </ac:spMkLst>
        </pc:spChg>
        <pc:spChg chg="mod">
          <ac:chgData name="DongmingZhang" userId="c9d0c3e6-419b-4f07-85ad-4c2f579d7e64" providerId="ADAL" clId="{246B7E40-D0A5-4AA4-85AC-82A40AD13EC1}" dt="2022-11-04T15:53:30.472" v="116" actId="1076"/>
          <ac:spMkLst>
            <pc:docMk/>
            <pc:sldMk cId="2706180230" sldId="380"/>
            <ac:spMk id="13" creationId="{00000000-0000-0000-0000-000000000000}"/>
          </ac:spMkLst>
        </pc:spChg>
        <pc:spChg chg="del">
          <ac:chgData name="DongmingZhang" userId="c9d0c3e6-419b-4f07-85ad-4c2f579d7e64" providerId="ADAL" clId="{246B7E40-D0A5-4AA4-85AC-82A40AD13EC1}" dt="2022-11-04T15:47:25.363" v="2" actId="478"/>
          <ac:spMkLst>
            <pc:docMk/>
            <pc:sldMk cId="2706180230" sldId="380"/>
            <ac:spMk id="14" creationId="{00000000-0000-0000-0000-000000000000}"/>
          </ac:spMkLst>
        </pc:spChg>
        <pc:spChg chg="add mod">
          <ac:chgData name="DongmingZhang" userId="c9d0c3e6-419b-4f07-85ad-4c2f579d7e64" providerId="ADAL" clId="{246B7E40-D0A5-4AA4-85AC-82A40AD13EC1}" dt="2022-11-04T16:07:00.124" v="209" actId="20577"/>
          <ac:spMkLst>
            <pc:docMk/>
            <pc:sldMk cId="2706180230" sldId="380"/>
            <ac:spMk id="16" creationId="{9D0C78FA-8AFF-4044-A224-80B423C2E3E4}"/>
          </ac:spMkLst>
        </pc:spChg>
        <pc:spChg chg="add mod">
          <ac:chgData name="DongmingZhang" userId="c9d0c3e6-419b-4f07-85ad-4c2f579d7e64" providerId="ADAL" clId="{246B7E40-D0A5-4AA4-85AC-82A40AD13EC1}" dt="2022-11-04T15:52:15.462" v="86" actId="164"/>
          <ac:spMkLst>
            <pc:docMk/>
            <pc:sldMk cId="2706180230" sldId="380"/>
            <ac:spMk id="17" creationId="{FF7BBE98-B1A2-404B-BAA8-ECF66704651D}"/>
          </ac:spMkLst>
        </pc:spChg>
        <pc:spChg chg="add mod">
          <ac:chgData name="DongmingZhang" userId="c9d0c3e6-419b-4f07-85ad-4c2f579d7e64" providerId="ADAL" clId="{246B7E40-D0A5-4AA4-85AC-82A40AD13EC1}" dt="2022-11-04T15:52:11.401" v="85" actId="164"/>
          <ac:spMkLst>
            <pc:docMk/>
            <pc:sldMk cId="2706180230" sldId="380"/>
            <ac:spMk id="18" creationId="{A039A1A6-6D8A-458D-AB8F-949CCE96547E}"/>
          </ac:spMkLst>
        </pc:spChg>
        <pc:spChg chg="add mod">
          <ac:chgData name="DongmingZhang" userId="c9d0c3e6-419b-4f07-85ad-4c2f579d7e64" providerId="ADAL" clId="{246B7E40-D0A5-4AA4-85AC-82A40AD13EC1}" dt="2022-11-04T16:11:23.096" v="244" actId="1076"/>
          <ac:spMkLst>
            <pc:docMk/>
            <pc:sldMk cId="2706180230" sldId="380"/>
            <ac:spMk id="19" creationId="{C051EEAF-B40D-4883-8058-9539585E931D}"/>
          </ac:spMkLst>
        </pc:spChg>
        <pc:spChg chg="add mod">
          <ac:chgData name="DongmingZhang" userId="c9d0c3e6-419b-4f07-85ad-4c2f579d7e64" providerId="ADAL" clId="{246B7E40-D0A5-4AA4-85AC-82A40AD13EC1}" dt="2022-11-04T16:11:07.823" v="241" actId="1076"/>
          <ac:spMkLst>
            <pc:docMk/>
            <pc:sldMk cId="2706180230" sldId="380"/>
            <ac:spMk id="20" creationId="{C9CC3073-354F-4D22-B74A-B350BF2089A0}"/>
          </ac:spMkLst>
        </pc:spChg>
        <pc:spChg chg="add del mod">
          <ac:chgData name="DongmingZhang" userId="c9d0c3e6-419b-4f07-85ad-4c2f579d7e64" providerId="ADAL" clId="{246B7E40-D0A5-4AA4-85AC-82A40AD13EC1}" dt="2022-11-04T16:11:04.128" v="240" actId="478"/>
          <ac:spMkLst>
            <pc:docMk/>
            <pc:sldMk cId="2706180230" sldId="380"/>
            <ac:spMk id="21" creationId="{553A9D1E-30EA-4B81-B6F0-F8C8257308C2}"/>
          </ac:spMkLst>
        </pc:spChg>
        <pc:spChg chg="add mod">
          <ac:chgData name="DongmingZhang" userId="c9d0c3e6-419b-4f07-85ad-4c2f579d7e64" providerId="ADAL" clId="{246B7E40-D0A5-4AA4-85AC-82A40AD13EC1}" dt="2022-11-04T16:11:27.263" v="245" actId="1076"/>
          <ac:spMkLst>
            <pc:docMk/>
            <pc:sldMk cId="2706180230" sldId="380"/>
            <ac:spMk id="22" creationId="{4579C8FD-0FF5-4261-8E7E-7520B31C1D7A}"/>
          </ac:spMkLst>
        </pc:spChg>
        <pc:spChg chg="add mod">
          <ac:chgData name="DongmingZhang" userId="c9d0c3e6-419b-4f07-85ad-4c2f579d7e64" providerId="ADAL" clId="{246B7E40-D0A5-4AA4-85AC-82A40AD13EC1}" dt="2022-11-04T16:11:23.096" v="244" actId="1076"/>
          <ac:spMkLst>
            <pc:docMk/>
            <pc:sldMk cId="2706180230" sldId="380"/>
            <ac:spMk id="23" creationId="{105D7840-B6F3-4C2D-A817-469725EC3AF6}"/>
          </ac:spMkLst>
        </pc:spChg>
        <pc:grpChg chg="add mod">
          <ac:chgData name="DongmingZhang" userId="c9d0c3e6-419b-4f07-85ad-4c2f579d7e64" providerId="ADAL" clId="{246B7E40-D0A5-4AA4-85AC-82A40AD13EC1}" dt="2022-11-04T16:11:27.263" v="245" actId="1076"/>
          <ac:grpSpMkLst>
            <pc:docMk/>
            <pc:sldMk cId="2706180230" sldId="380"/>
            <ac:grpSpMk id="3" creationId="{70BE5FDC-CE33-499E-AB6A-5F29D1C95D2C}"/>
          </ac:grpSpMkLst>
        </pc:grpChg>
        <pc:grpChg chg="add del mod">
          <ac:chgData name="DongmingZhang" userId="c9d0c3e6-419b-4f07-85ad-4c2f579d7e64" providerId="ADAL" clId="{246B7E40-D0A5-4AA4-85AC-82A40AD13EC1}" dt="2022-11-04T16:11:04.128" v="240" actId="478"/>
          <ac:grpSpMkLst>
            <pc:docMk/>
            <pc:sldMk cId="2706180230" sldId="380"/>
            <ac:grpSpMk id="4" creationId="{E37DA6D7-3175-4D28-B9A8-6CCDCE2AF5C9}"/>
          </ac:grpSpMkLst>
        </pc:grpChg>
        <pc:grpChg chg="add mod">
          <ac:chgData name="DongmingZhang" userId="c9d0c3e6-419b-4f07-85ad-4c2f579d7e64" providerId="ADAL" clId="{246B7E40-D0A5-4AA4-85AC-82A40AD13EC1}" dt="2022-11-04T16:11:07.823" v="241" actId="1076"/>
          <ac:grpSpMkLst>
            <pc:docMk/>
            <pc:sldMk cId="2706180230" sldId="380"/>
            <ac:grpSpMk id="5" creationId="{DBE4E309-9204-4E8B-B525-4367A284E1BB}"/>
          </ac:grpSpMkLst>
        </pc:grpChg>
        <pc:picChg chg="add mod">
          <ac:chgData name="DongmingZhang" userId="c9d0c3e6-419b-4f07-85ad-4c2f579d7e64" providerId="ADAL" clId="{246B7E40-D0A5-4AA4-85AC-82A40AD13EC1}" dt="2022-11-04T16:11:23.096" v="244" actId="1076"/>
          <ac:picMkLst>
            <pc:docMk/>
            <pc:sldMk cId="2706180230" sldId="380"/>
            <ac:picMk id="2" creationId="{0806BDF6-E9A1-4FFA-B5F9-7C650C298476}"/>
          </ac:picMkLst>
        </pc:picChg>
        <pc:picChg chg="add del mod">
          <ac:chgData name="DongmingZhang" userId="c9d0c3e6-419b-4f07-85ad-4c2f579d7e64" providerId="ADAL" clId="{246B7E40-D0A5-4AA4-85AC-82A40AD13EC1}" dt="2022-11-04T15:53:33.516" v="117" actId="1076"/>
          <ac:picMkLst>
            <pc:docMk/>
            <pc:sldMk cId="2706180230" sldId="380"/>
            <ac:picMk id="7" creationId="{00000000-0000-0000-0000-000000000000}"/>
          </ac:picMkLst>
        </pc:picChg>
        <pc:picChg chg="add mod">
          <ac:chgData name="DongmingZhang" userId="c9d0c3e6-419b-4f07-85ad-4c2f579d7e64" providerId="ADAL" clId="{246B7E40-D0A5-4AA4-85AC-82A40AD13EC1}" dt="2022-11-04T15:52:19.539" v="87" actId="164"/>
          <ac:picMkLst>
            <pc:docMk/>
            <pc:sldMk cId="2706180230" sldId="380"/>
            <ac:picMk id="8" creationId="{3E789272-2692-4091-93B6-7523134D6165}"/>
          </ac:picMkLst>
        </pc:picChg>
        <pc:picChg chg="add mod">
          <ac:chgData name="DongmingZhang" userId="c9d0c3e6-419b-4f07-85ad-4c2f579d7e64" providerId="ADAL" clId="{246B7E40-D0A5-4AA4-85AC-82A40AD13EC1}" dt="2022-11-04T15:52:15.462" v="86" actId="164"/>
          <ac:picMkLst>
            <pc:docMk/>
            <pc:sldMk cId="2706180230" sldId="380"/>
            <ac:picMk id="11" creationId="{E2322BA3-ABC8-4BB4-9826-103BBE29C278}"/>
          </ac:picMkLst>
        </pc:picChg>
        <pc:picChg chg="add del">
          <ac:chgData name="DongmingZhang" userId="c9d0c3e6-419b-4f07-85ad-4c2f579d7e64" providerId="ADAL" clId="{246B7E40-D0A5-4AA4-85AC-82A40AD13EC1}" dt="2022-11-04T15:47:29.149" v="5" actId="478"/>
          <ac:picMkLst>
            <pc:docMk/>
            <pc:sldMk cId="2706180230" sldId="380"/>
            <ac:picMk id="12" creationId="{00000000-0000-0000-0000-000000000000}"/>
          </ac:picMkLst>
        </pc:picChg>
        <pc:picChg chg="add mod">
          <ac:chgData name="DongmingZhang" userId="c9d0c3e6-419b-4f07-85ad-4c2f579d7e64" providerId="ADAL" clId="{246B7E40-D0A5-4AA4-85AC-82A40AD13EC1}" dt="2022-11-04T15:52:11.401" v="85" actId="164"/>
          <ac:picMkLst>
            <pc:docMk/>
            <pc:sldMk cId="2706180230" sldId="380"/>
            <ac:picMk id="15" creationId="{3793BC42-00FB-4B7F-BBA5-D0E853C757A6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A74CC3-2367-41CE-AC32-34A8C159737E}" type="datetimeFigureOut">
              <a:rPr lang="zh-CN" altLang="en-US" smtClean="0"/>
              <a:t>2023/7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9D4244-DBE2-41DF-94AC-51487CEF4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26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D34E0B-4B14-4725-838F-5CEEB1FF71F6}" type="datetimeFigureOut">
              <a:rPr lang="zh-CN" altLang="en-US" smtClean="0"/>
              <a:t>2023/7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643E1D-F6F2-485D-86F3-86D2637F1E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535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ear online and offline friends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’m Jinzhang Zhang, from Tongji University. 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t is our great </a:t>
            </a:r>
            <a:r>
              <a:rPr lang="en-US" altLang="zh-CN" sz="1800" b="0" i="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onour</a:t>
            </a: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to be awarded the 1st prize in this competition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irst, I’d like to thank the organizer of the TC304 309 Student Contest committee for providing this opportunity to introduce our work online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topic of this presentation is: Predicting stratification based on borehole and CPT data using machine learning and improved 3D coupled Markov chain. 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4217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ased on the soil property, we reclassify the soil types into 5 groups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7590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is slide presents the framework of the proposed random forest model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6542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inally, we get the Performance of the optimal Random Forest model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average accuracy is about 87%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691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ext,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4207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e proposed an improved 3D coupled Markov chain model to simulate the soil stratification Based on limited borehole data.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104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2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e use the (mean squared error) to obtain the optimal transition probability matrix.</a:t>
            </a:r>
            <a:endParaRPr lang="zh-CN" altLang="zh-CN" sz="12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8341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is slide shows the distribution of boreholes and CPT data. The CPT data is decoded into soil type information.</a:t>
            </a:r>
            <a:endParaRPr lang="zh-CN" altLang="zh-CN" sz="12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3630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 is the simulated stratigraphic profiles. And the spatial distribution of each layer is also given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6956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eanwhile,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6947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eanwhile, a Matching rate index MR value is proposed to evaluate the accuracy. 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932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irst, thanks for Prof. Hongwei Huang and Prof. </a:t>
            </a:r>
            <a:r>
              <a:rPr lang="en-US" altLang="zh-CN" sz="1800" b="0" i="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ongming</a:t>
            </a: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Zhang for their supervision and help during the process of this competition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n, I’ll introduce our team members. Dr. </a:t>
            </a:r>
            <a:r>
              <a:rPr lang="en-US" altLang="zh-CN" sz="1800" b="0" i="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ihao</a:t>
            </a: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Jiang, </a:t>
            </a:r>
            <a:r>
              <a:rPr lang="en-US" altLang="zh-CN" sz="1800" b="0" i="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elu</a:t>
            </a: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Zhou, Fu Lei and Bai Hao. Thanks for their contribution. 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219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is slide shows the Uncertainty quantification of simulated results. The mean MR value is about 72%. And the total information entropy is about 0.1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938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inally is the Conclusion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5024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n this Competition, we established a Random Forest model to classify the soil types using CPT data. The average accuracy is about 87%.  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eanwhile, An improved 3D coupled Markov chain method was presented. A Matching rate index was proposed to evaluate the accuracy of reserved testing boreholes. 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9285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200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ext, I’ll introduce our work from 6 part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859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irst is the background. As we all known, Geological Uncertainty is the main cause of underground construction risk. 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656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 is the problem stateme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0729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t</a:t>
            </a:r>
            <a:r>
              <a:rPr lang="en-US" altLang="zh-CN" sz="1800" b="0" i="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rovides 26 CPT soundings and 5 boreholes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Aim of this study is to predict soil stratification at 4 reserved boreholes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5498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ext is the proposed framework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ep1: We reclassify soil types. </a:t>
            </a: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ep 2: Because we only have 5 borehole data. So we need to expand our dataset using the CPT data. </a:t>
            </a: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ep 3: Predicted soil stratification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ep 4: Using the proposed uncertainty quantification index to evaluate the accuracy of results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8553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xt section is the </a:t>
            </a:r>
            <a:r>
              <a:rPr lang="en-US" altLang="zh-CN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chine learning-based soil types classification using CPT data 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471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0" i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input of model is eight CPT characteristics; and the output is the predicted soil type.</a:t>
            </a:r>
            <a:endParaRPr lang="zh-CN" altLang="zh-CN" sz="18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643E1D-F6F2-485D-86F3-86D2637F1EA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948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232112"/>
            <a:ext cx="9144000" cy="186573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7635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2231138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026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753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634480"/>
            <a:ext cx="12192000" cy="223520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32160" y="6634480"/>
            <a:ext cx="1246293" cy="223520"/>
          </a:xfrm>
        </p:spPr>
        <p:txBody>
          <a:bodyPr/>
          <a:lstStyle>
            <a:lvl1pPr algn="ctr">
              <a:defRPr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EA5A86E-E351-470D-BABE-3EC73C5B08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96418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634480"/>
            <a:ext cx="12192000" cy="223520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>
            <a:lvl1pPr algn="ctr">
              <a:defRPr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EA5A86E-E351-470D-BABE-3EC73C5B08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1404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7864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1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1" y="1825625"/>
            <a:ext cx="3867151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736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564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326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594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664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同舟共济，自强不息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67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同舟共济，自强不息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276938-3A4C-4203-8483-574AA08EC9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366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11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1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17.png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11.sv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3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52.svg"/><Relationship Id="rId5" Type="http://schemas.openxmlformats.org/officeDocument/2006/relationships/image" Target="../media/image51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jpeg"/><Relationship Id="rId5" Type="http://schemas.openxmlformats.org/officeDocument/2006/relationships/image" Target="../media/image12.emf"/><Relationship Id="rId4" Type="http://schemas.openxmlformats.org/officeDocument/2006/relationships/image" Target="../media/image11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jpeg"/><Relationship Id="rId4" Type="http://schemas.openxmlformats.org/officeDocument/2006/relationships/image" Target="../media/image11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1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11.svg"/><Relationship Id="rId10" Type="http://schemas.openxmlformats.org/officeDocument/2006/relationships/image" Target="../media/image25.png"/><Relationship Id="rId4" Type="http://schemas.openxmlformats.org/officeDocument/2006/relationships/image" Target="../media/image10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407054" y="5732727"/>
            <a:ext cx="4215376" cy="941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rlington, Virginia, USA, July 23–26, 2023</a:t>
            </a:r>
            <a:endParaRPr lang="zh-CN" altLang="en-US" sz="2400" b="1" dirty="0">
              <a:solidFill>
                <a:srgbClr val="00009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245587" y="4554088"/>
            <a:ext cx="8538310" cy="1088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altLang="zh-CN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ongji Group</a:t>
            </a:r>
          </a:p>
          <a:p>
            <a:pPr algn="ctr">
              <a:lnSpc>
                <a:spcPct val="120000"/>
              </a:lnSpc>
            </a:pPr>
            <a:r>
              <a:rPr lang="fr-FR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esenter: Jinzhang Zhang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BB2D194-9717-E455-6E5A-CC1439953845}"/>
              </a:ext>
            </a:extLst>
          </p:cNvPr>
          <p:cNvSpPr/>
          <p:nvPr/>
        </p:nvSpPr>
        <p:spPr>
          <a:xfrm>
            <a:off x="0" y="1377184"/>
            <a:ext cx="12192001" cy="2776899"/>
          </a:xfrm>
          <a:prstGeom prst="rect">
            <a:avLst/>
          </a:prstGeom>
          <a:solidFill>
            <a:srgbClr val="00009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EC7B359-1262-A4C2-E6A2-8580D424C462}"/>
              </a:ext>
            </a:extLst>
          </p:cNvPr>
          <p:cNvSpPr txBox="1"/>
          <p:nvPr/>
        </p:nvSpPr>
        <p:spPr>
          <a:xfrm>
            <a:off x="0" y="1539840"/>
            <a:ext cx="12192001" cy="24209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dicting stratification based on borehole and CPT data using machine learning and improved 3D coupled Markov chain</a:t>
            </a:r>
          </a:p>
        </p:txBody>
      </p:sp>
      <p:pic>
        <p:nvPicPr>
          <p:cNvPr id="5" name="Picture 12" descr="https://gimg2.baidu.com/image_search/src=http%3A%2F%2Fpic.ntimg.cn%2F20130911%2F8251462_195522619170_2.jpg&amp;refer=http%3A%2F%2Fpic.ntimg.cn&amp;app=2002&amp;size=f9999,10000&amp;q=a80&amp;n=0&amp;g=0n&amp;fmt=auto?sec=1664850135&amp;t=8614590b8631a63df5289b4402eda4c1">
            <a:extLst>
              <a:ext uri="{FF2B5EF4-FFF2-40B4-BE49-F238E27FC236}">
                <a16:creationId xmlns:a16="http://schemas.microsoft.com/office/drawing/2014/main" id="{F2060E0D-A14F-FD21-A51C-6E8F00CCEB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09" t="37134" r="17070" b="36909"/>
          <a:stretch/>
        </p:blipFill>
        <p:spPr bwMode="auto">
          <a:xfrm>
            <a:off x="9444766" y="283912"/>
            <a:ext cx="2339798" cy="610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266AABB-8F82-4D5F-8495-B92C582703B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-198"/>
          <a:stretch/>
        </p:blipFill>
        <p:spPr>
          <a:xfrm>
            <a:off x="6797847" y="184118"/>
            <a:ext cx="2339798" cy="710176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/>
            </a:outerShdw>
          </a:effectLst>
        </p:spPr>
      </p:pic>
    </p:spTree>
    <p:extLst>
      <p:ext uri="{BB962C8B-B14F-4D97-AF65-F5344CB8AC3E}">
        <p14:creationId xmlns:p14="http://schemas.microsoft.com/office/powerpoint/2010/main" val="2410857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601"/>
    </mc:Choice>
    <mc:Fallback xmlns="">
      <p:transition spd="slow" advTm="2760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ML-based soil types classification using CPT data </a:t>
            </a:r>
          </a:p>
        </p:txBody>
      </p:sp>
      <p:pic>
        <p:nvPicPr>
          <p:cNvPr id="36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84853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il reclassification based on borehole data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AF9D34-19C3-6E68-6C3C-1A981940990B}"/>
              </a:ext>
            </a:extLst>
          </p:cNvPr>
          <p:cNvSpPr/>
          <p:nvPr/>
        </p:nvSpPr>
        <p:spPr>
          <a:xfrm>
            <a:off x="1057882" y="3297151"/>
            <a:ext cx="1662872" cy="13505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201D8E2-FDDF-55E2-0482-F2AED4014109}"/>
              </a:ext>
            </a:extLst>
          </p:cNvPr>
          <p:cNvSpPr/>
          <p:nvPr/>
        </p:nvSpPr>
        <p:spPr>
          <a:xfrm>
            <a:off x="13547" y="5997040"/>
            <a:ext cx="12192000" cy="86096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21DB77C4-178F-0562-B596-C06CDC6F7962}"/>
              </a:ext>
            </a:extLst>
          </p:cNvPr>
          <p:cNvSpPr txBox="1"/>
          <p:nvPr/>
        </p:nvSpPr>
        <p:spPr>
          <a:xfrm>
            <a:off x="52387" y="6142037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il reclassification based on soil property.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DEA500A5-7DF7-4356-A742-6EE9E15941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502196"/>
              </p:ext>
            </p:extLst>
          </p:nvPr>
        </p:nvGraphicFramePr>
        <p:xfrm>
          <a:off x="123988" y="1316485"/>
          <a:ext cx="11845082" cy="4526274"/>
        </p:xfrm>
        <a:graphic>
          <a:graphicData uri="http://schemas.openxmlformats.org/drawingml/2006/table">
            <a:tbl>
              <a:tblPr/>
              <a:tblGrid>
                <a:gridCol w="3814245">
                  <a:extLst>
                    <a:ext uri="{9D8B030D-6E8A-4147-A177-3AD203B41FA5}">
                      <a16:colId xmlns:a16="http://schemas.microsoft.com/office/drawing/2014/main" val="2378573352"/>
                    </a:ext>
                  </a:extLst>
                </a:gridCol>
                <a:gridCol w="3492368">
                  <a:extLst>
                    <a:ext uri="{9D8B030D-6E8A-4147-A177-3AD203B41FA5}">
                      <a16:colId xmlns:a16="http://schemas.microsoft.com/office/drawing/2014/main" val="911348470"/>
                    </a:ext>
                  </a:extLst>
                </a:gridCol>
                <a:gridCol w="3492368">
                  <a:extLst>
                    <a:ext uri="{9D8B030D-6E8A-4147-A177-3AD203B41FA5}">
                      <a16:colId xmlns:a16="http://schemas.microsoft.com/office/drawing/2014/main" val="4213032794"/>
                    </a:ext>
                  </a:extLst>
                </a:gridCol>
                <a:gridCol w="1046101">
                  <a:extLst>
                    <a:ext uri="{9D8B030D-6E8A-4147-A177-3AD203B41FA5}">
                      <a16:colId xmlns:a16="http://schemas.microsoft.com/office/drawing/2014/main" val="2459732016"/>
                    </a:ext>
                  </a:extLst>
                </a:gridCol>
              </a:tblGrid>
              <a:tr h="713782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lassification Criteria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Group Symbol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Group Name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New Group Symbol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7137851"/>
                  </a:ext>
                </a:extLst>
              </a:tr>
              <a:tr h="47830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Gravel&gt; 50% of coarse fraction retained on No.4 (4.75 mm) sieve； Clean gravel &lt;5% smaller than No.200 Sieve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GW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well-graded gravel, fine to coarse gravel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G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007664"/>
                  </a:ext>
                </a:extLst>
              </a:tr>
              <a:tr h="3494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GP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poorly graded gravel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6113928"/>
                  </a:ext>
                </a:extLst>
              </a:tr>
              <a:tr h="71378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Gravel&gt; 50% of coarse fraction retained on No.4 (4.75 mm) sieve；Gravel with &gt;12% fines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GM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ilty gravel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9670812"/>
                  </a:ext>
                </a:extLst>
              </a:tr>
              <a:tr h="35487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ilt and clay liquid limit &lt; 50；Inorganic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ML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ilt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3966478"/>
                  </a:ext>
                </a:extLst>
              </a:tr>
              <a:tr h="24283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ilt and clay liquid limit &lt; 50；Organic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OL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organic silt, organic clay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9764869"/>
                  </a:ext>
                </a:extLst>
              </a:tr>
              <a:tr h="242833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Highly organic soils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CEC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Pt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CEC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peat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CEC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Pt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CE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7272274"/>
                  </a:ext>
                </a:extLst>
              </a:tr>
              <a:tr h="35487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and ≥ 50% of coarse fraction passes No.4 (4.75 mm) 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ieve；Clean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 sand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W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well-graded sand, fine to coarse sand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C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9649699"/>
                  </a:ext>
                </a:extLst>
              </a:tr>
              <a:tr h="24283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P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poorly graded sand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3622972"/>
                  </a:ext>
                </a:extLst>
              </a:tr>
              <a:tr h="71378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and ≥ 50% of coarse fraction passes No.4 (4.75 mm) 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ieve；Sand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 with &gt;12% fines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M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ilty sand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M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262235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9D3858-1E32-E051-2946-591A3FEFC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D5DB549E-56F1-C9DD-4698-449AC6FD86BB}"/>
              </a:ext>
            </a:extLst>
          </p:cNvPr>
          <p:cNvSpPr/>
          <p:nvPr/>
        </p:nvSpPr>
        <p:spPr>
          <a:xfrm>
            <a:off x="10907486" y="2080727"/>
            <a:ext cx="1061584" cy="3762032"/>
          </a:xfrm>
          <a:prstGeom prst="roundRect">
            <a:avLst/>
          </a:prstGeom>
          <a:noFill/>
          <a:ln w="444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8450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ML-based soil types classification using CPT data </a:t>
            </a:r>
          </a:p>
        </p:txBody>
      </p:sp>
      <p:pic>
        <p:nvPicPr>
          <p:cNvPr id="36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11832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pret stratigraphic configuration based on Random Forest 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4" name="图片 123">
            <a:extLst>
              <a:ext uri="{FF2B5EF4-FFF2-40B4-BE49-F238E27FC236}">
                <a16:creationId xmlns:a16="http://schemas.microsoft.com/office/drawing/2014/main" id="{26636A43-0B2E-4087-A59E-B16CFCC7D3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402" y="1735043"/>
            <a:ext cx="3209654" cy="2154655"/>
          </a:xfrm>
          <a:prstGeom prst="rect">
            <a:avLst/>
          </a:prstGeom>
        </p:spPr>
      </p:pic>
      <p:graphicFrame>
        <p:nvGraphicFramePr>
          <p:cNvPr id="125" name="表格 124">
            <a:extLst>
              <a:ext uri="{FF2B5EF4-FFF2-40B4-BE49-F238E27FC236}">
                <a16:creationId xmlns:a16="http://schemas.microsoft.com/office/drawing/2014/main" id="{0C04CA4C-DD31-4001-B7F4-3CC630E9D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9840124"/>
              </p:ext>
            </p:extLst>
          </p:nvPr>
        </p:nvGraphicFramePr>
        <p:xfrm>
          <a:off x="3950570" y="3736006"/>
          <a:ext cx="181272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3724">
                  <a:extLst>
                    <a:ext uri="{9D8B030D-6E8A-4147-A177-3AD203B41FA5}">
                      <a16:colId xmlns:a16="http://schemas.microsoft.com/office/drawing/2014/main" val="231459222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194414998"/>
                    </a:ext>
                  </a:extLst>
                </a:gridCol>
              </a:tblGrid>
              <a:tr h="233596">
                <a:tc>
                  <a:txBody>
                    <a:bodyPr/>
                    <a:lstStyle/>
                    <a:p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 Size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926525"/>
                  </a:ext>
                </a:extLst>
              </a:tr>
              <a:tr h="233596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ining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25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073282"/>
                  </a:ext>
                </a:extLst>
              </a:tr>
              <a:tr h="233596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ation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06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455699"/>
                  </a:ext>
                </a:extLst>
              </a:tr>
              <a:tr h="233596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set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31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9981574"/>
                  </a:ext>
                </a:extLst>
              </a:tr>
            </a:tbl>
          </a:graphicData>
        </a:graphic>
      </p:graphicFrame>
      <p:graphicFrame>
        <p:nvGraphicFramePr>
          <p:cNvPr id="126" name="表格 125">
            <a:extLst>
              <a:ext uri="{FF2B5EF4-FFF2-40B4-BE49-F238E27FC236}">
                <a16:creationId xmlns:a16="http://schemas.microsoft.com/office/drawing/2014/main" id="{3A1997CB-F360-4CAF-B61C-A4F013AD3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948560"/>
              </p:ext>
            </p:extLst>
          </p:nvPr>
        </p:nvGraphicFramePr>
        <p:xfrm>
          <a:off x="5858544" y="1774930"/>
          <a:ext cx="1992938" cy="30583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92938">
                  <a:extLst>
                    <a:ext uri="{9D8B030D-6E8A-4147-A177-3AD203B41FA5}">
                      <a16:colId xmlns:a16="http://schemas.microsoft.com/office/drawing/2014/main" val="487616349"/>
                    </a:ext>
                  </a:extLst>
                </a:gridCol>
              </a:tblGrid>
              <a:tr h="339817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put features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0813733"/>
                  </a:ext>
                </a:extLst>
              </a:tr>
              <a:tr h="339817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pth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7259082"/>
                  </a:ext>
                </a:extLst>
              </a:tr>
              <a:tr h="339817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e resistance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9927548"/>
                  </a:ext>
                </a:extLst>
              </a:tr>
              <a:tr h="339817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eeve friction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5439404"/>
                  </a:ext>
                </a:extLst>
              </a:tr>
              <a:tr h="339817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ynamic pore pressure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1812966"/>
                  </a:ext>
                </a:extLst>
              </a:tr>
              <a:tr h="339817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lination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006470"/>
                  </a:ext>
                </a:extLst>
              </a:tr>
              <a:tr h="339817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ction ratio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0914898"/>
                  </a:ext>
                </a:extLst>
              </a:tr>
              <a:tr h="339817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rrected cone resistance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4569598"/>
                  </a:ext>
                </a:extLst>
              </a:tr>
              <a:tr h="339817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re pressure ratio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994364"/>
                  </a:ext>
                </a:extLst>
              </a:tr>
            </a:tbl>
          </a:graphicData>
        </a:graphic>
      </p:graphicFrame>
      <p:graphicFrame>
        <p:nvGraphicFramePr>
          <p:cNvPr id="127" name="表格 126">
            <a:extLst>
              <a:ext uri="{FF2B5EF4-FFF2-40B4-BE49-F238E27FC236}">
                <a16:creationId xmlns:a16="http://schemas.microsoft.com/office/drawing/2014/main" id="{32FF8E94-06F3-4F97-A9A9-759CB7C7C9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531213"/>
              </p:ext>
            </p:extLst>
          </p:nvPr>
        </p:nvGraphicFramePr>
        <p:xfrm>
          <a:off x="3950570" y="1774931"/>
          <a:ext cx="1812724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2724">
                  <a:extLst>
                    <a:ext uri="{9D8B030D-6E8A-4147-A177-3AD203B41FA5}">
                      <a16:colId xmlns:a16="http://schemas.microsoft.com/office/drawing/2014/main" val="4007645108"/>
                    </a:ext>
                  </a:extLst>
                </a:gridCol>
              </a:tblGrid>
              <a:tr h="227681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put types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3085352"/>
                  </a:ext>
                </a:extLst>
              </a:tr>
              <a:tr h="227681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</a:t>
                      </a:r>
                      <a:r>
                        <a:rPr lang="zh-CN" alt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GW, GP, GM)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263032"/>
                  </a:ext>
                </a:extLst>
              </a:tr>
              <a:tr h="227681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 (ML, OL)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3676726"/>
                  </a:ext>
                </a:extLst>
              </a:tr>
              <a:tr h="227681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t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7635256"/>
                  </a:ext>
                </a:extLst>
              </a:tr>
              <a:tr h="227681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C (SW, SP)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379070"/>
                  </a:ext>
                </a:extLst>
              </a:tr>
              <a:tr h="227681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446770"/>
                  </a:ext>
                </a:extLst>
              </a:tr>
              <a:tr h="227681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put types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3373238"/>
                  </a:ext>
                </a:extLst>
              </a:tr>
            </a:tbl>
          </a:graphicData>
        </a:graphic>
      </p:graphicFrame>
      <p:sp>
        <p:nvSpPr>
          <p:cNvPr id="128" name="矩形 127">
            <a:extLst>
              <a:ext uri="{FF2B5EF4-FFF2-40B4-BE49-F238E27FC236}">
                <a16:creationId xmlns:a16="http://schemas.microsoft.com/office/drawing/2014/main" id="{DD6B88F6-3E45-480F-B279-DC0C3B328E06}"/>
              </a:ext>
            </a:extLst>
          </p:cNvPr>
          <p:cNvSpPr/>
          <p:nvPr/>
        </p:nvSpPr>
        <p:spPr>
          <a:xfrm>
            <a:off x="170235" y="1304427"/>
            <a:ext cx="2718606" cy="4217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85FF8D5D-1E0C-4CB0-8005-81CB595A0578}"/>
              </a:ext>
            </a:extLst>
          </p:cNvPr>
          <p:cNvSpPr txBox="1"/>
          <p:nvPr/>
        </p:nvSpPr>
        <p:spPr>
          <a:xfrm>
            <a:off x="170921" y="1321659"/>
            <a:ext cx="2802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ataset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stablishment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2B302E58-5CBA-49C5-A38C-EB56B185350C}"/>
              </a:ext>
            </a:extLst>
          </p:cNvPr>
          <p:cNvSpPr txBox="1"/>
          <p:nvPr/>
        </p:nvSpPr>
        <p:spPr>
          <a:xfrm>
            <a:off x="371496" y="3898598"/>
            <a:ext cx="3483824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dirty="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stimate the geological stratigraphic configuration of the closest 5 CPT soundings according to the 5 available boreholes to make training data.</a:t>
            </a:r>
            <a:endParaRPr lang="zh-CN" altLang="en-US" sz="1400" dirty="0"/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B44DC5D9-E929-46DC-BE4F-F879CA237FB9}"/>
              </a:ext>
            </a:extLst>
          </p:cNvPr>
          <p:cNvSpPr/>
          <p:nvPr/>
        </p:nvSpPr>
        <p:spPr>
          <a:xfrm>
            <a:off x="426032" y="4949043"/>
            <a:ext cx="1220520" cy="3077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D13BB5AE-5865-4B83-BC0C-5C0D55145677}"/>
              </a:ext>
            </a:extLst>
          </p:cNvPr>
          <p:cNvSpPr txBox="1"/>
          <p:nvPr/>
        </p:nvSpPr>
        <p:spPr>
          <a:xfrm>
            <a:off x="371496" y="4949043"/>
            <a:ext cx="13395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ata</a:t>
            </a:r>
            <a:r>
              <a:rPr lang="zh-CN" altLang="en-US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atching</a:t>
            </a:r>
            <a:endParaRPr lang="zh-CN" altLang="en-US" sz="1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B16F2C56-F25C-4B32-B941-EF28C1C08A16}"/>
              </a:ext>
            </a:extLst>
          </p:cNvPr>
          <p:cNvSpPr/>
          <p:nvPr/>
        </p:nvSpPr>
        <p:spPr>
          <a:xfrm>
            <a:off x="2041203" y="4949044"/>
            <a:ext cx="1667291" cy="3077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5A3925EE-086E-402F-8CE8-1F9291AF2203}"/>
              </a:ext>
            </a:extLst>
          </p:cNvPr>
          <p:cNvSpPr txBox="1"/>
          <p:nvPr/>
        </p:nvSpPr>
        <p:spPr>
          <a:xfrm>
            <a:off x="1986667" y="4949043"/>
            <a:ext cx="1831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ata</a:t>
            </a:r>
            <a:r>
              <a:rPr lang="zh-CN" altLang="en-US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reprocessing</a:t>
            </a:r>
            <a:endParaRPr lang="zh-CN" altLang="en-US" sz="1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13944B8F-4547-4CAB-A8E6-13BA4C15E917}"/>
              </a:ext>
            </a:extLst>
          </p:cNvPr>
          <p:cNvSpPr/>
          <p:nvPr/>
        </p:nvSpPr>
        <p:spPr>
          <a:xfrm>
            <a:off x="4093204" y="4949043"/>
            <a:ext cx="1381080" cy="3077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CBD64037-F4A9-48B9-95C1-0E96C3CADDBD}"/>
              </a:ext>
            </a:extLst>
          </p:cNvPr>
          <p:cNvSpPr txBox="1"/>
          <p:nvPr/>
        </p:nvSpPr>
        <p:spPr>
          <a:xfrm>
            <a:off x="4038667" y="4949042"/>
            <a:ext cx="15308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ataset</a:t>
            </a:r>
            <a:r>
              <a:rPr lang="zh-CN" altLang="en-US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ividion</a:t>
            </a:r>
            <a:endParaRPr lang="zh-CN" altLang="en-US" sz="1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896190AC-819D-4535-BB7D-7B0A1C4DB685}"/>
              </a:ext>
            </a:extLst>
          </p:cNvPr>
          <p:cNvSpPr/>
          <p:nvPr/>
        </p:nvSpPr>
        <p:spPr>
          <a:xfrm>
            <a:off x="5889976" y="4949042"/>
            <a:ext cx="1940485" cy="3077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67B58350-D942-41EA-83CA-7997D5CA6913}"/>
              </a:ext>
            </a:extLst>
          </p:cNvPr>
          <p:cNvSpPr txBox="1"/>
          <p:nvPr/>
        </p:nvSpPr>
        <p:spPr>
          <a:xfrm>
            <a:off x="5873539" y="4949041"/>
            <a:ext cx="2095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ataset</a:t>
            </a:r>
            <a:r>
              <a:rPr lang="zh-CN" altLang="en-US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1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stablishment</a:t>
            </a:r>
            <a:endParaRPr lang="zh-CN" altLang="en-US" sz="1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9" name="箭头: 右 138">
            <a:extLst>
              <a:ext uri="{FF2B5EF4-FFF2-40B4-BE49-F238E27FC236}">
                <a16:creationId xmlns:a16="http://schemas.microsoft.com/office/drawing/2014/main" id="{80425E93-37E6-4DCA-9218-F9E92201BA69}"/>
              </a:ext>
            </a:extLst>
          </p:cNvPr>
          <p:cNvSpPr/>
          <p:nvPr/>
        </p:nvSpPr>
        <p:spPr>
          <a:xfrm>
            <a:off x="1646552" y="5064829"/>
            <a:ext cx="394651" cy="99496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箭头: 右 139">
            <a:extLst>
              <a:ext uri="{FF2B5EF4-FFF2-40B4-BE49-F238E27FC236}">
                <a16:creationId xmlns:a16="http://schemas.microsoft.com/office/drawing/2014/main" id="{22E63DE1-7E53-4E9C-BD9A-8190D54E29DF}"/>
              </a:ext>
            </a:extLst>
          </p:cNvPr>
          <p:cNvSpPr/>
          <p:nvPr/>
        </p:nvSpPr>
        <p:spPr>
          <a:xfrm>
            <a:off x="3724931" y="5064829"/>
            <a:ext cx="368273" cy="99496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箭头: 右 140">
            <a:extLst>
              <a:ext uri="{FF2B5EF4-FFF2-40B4-BE49-F238E27FC236}">
                <a16:creationId xmlns:a16="http://schemas.microsoft.com/office/drawing/2014/main" id="{31AEE541-7BA9-4AB2-9A4E-46B148E78B0C}"/>
              </a:ext>
            </a:extLst>
          </p:cNvPr>
          <p:cNvSpPr/>
          <p:nvPr/>
        </p:nvSpPr>
        <p:spPr>
          <a:xfrm>
            <a:off x="5495325" y="5064829"/>
            <a:ext cx="394651" cy="99496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F180D19C-BBBE-4374-A41F-D6D80D518151}"/>
              </a:ext>
            </a:extLst>
          </p:cNvPr>
          <p:cNvSpPr/>
          <p:nvPr/>
        </p:nvSpPr>
        <p:spPr>
          <a:xfrm>
            <a:off x="153193" y="1766030"/>
            <a:ext cx="7977206" cy="357221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40A6256E-15B2-4436-91F1-C50015726D8C}"/>
              </a:ext>
            </a:extLst>
          </p:cNvPr>
          <p:cNvSpPr/>
          <p:nvPr/>
        </p:nvSpPr>
        <p:spPr>
          <a:xfrm>
            <a:off x="373773" y="5976391"/>
            <a:ext cx="1417077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E16FD896-A5EA-44ED-8ED7-F4DB2C468EA5}"/>
              </a:ext>
            </a:extLst>
          </p:cNvPr>
          <p:cNvSpPr txBox="1"/>
          <p:nvPr/>
        </p:nvSpPr>
        <p:spPr>
          <a:xfrm>
            <a:off x="373773" y="6007168"/>
            <a:ext cx="14170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ad the Model</a:t>
            </a:r>
          </a:p>
        </p:txBody>
      </p:sp>
      <p:sp>
        <p:nvSpPr>
          <p:cNvPr id="145" name="矩形 144">
            <a:extLst>
              <a:ext uri="{FF2B5EF4-FFF2-40B4-BE49-F238E27FC236}">
                <a16:creationId xmlns:a16="http://schemas.microsoft.com/office/drawing/2014/main" id="{4B1AF323-371A-46C8-994C-B4D10211589B}"/>
              </a:ext>
            </a:extLst>
          </p:cNvPr>
          <p:cNvSpPr/>
          <p:nvPr/>
        </p:nvSpPr>
        <p:spPr>
          <a:xfrm>
            <a:off x="2191143" y="5976391"/>
            <a:ext cx="2049537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1E559D3F-0D29-42A0-A2E7-426621257AB9}"/>
              </a:ext>
            </a:extLst>
          </p:cNvPr>
          <p:cNvSpPr txBox="1"/>
          <p:nvPr/>
        </p:nvSpPr>
        <p:spPr>
          <a:xfrm>
            <a:off x="2191143" y="6007168"/>
            <a:ext cx="21219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put 26 CPT soundings</a:t>
            </a:r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C34B71A3-492E-4F6C-A337-153CB4C998AB}"/>
              </a:ext>
            </a:extLst>
          </p:cNvPr>
          <p:cNvSpPr/>
          <p:nvPr/>
        </p:nvSpPr>
        <p:spPr>
          <a:xfrm>
            <a:off x="4602873" y="5976391"/>
            <a:ext cx="3196347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DFA7D4E6-EFD0-4FE4-BBA3-4365CF195986}"/>
              </a:ext>
            </a:extLst>
          </p:cNvPr>
          <p:cNvSpPr txBox="1"/>
          <p:nvPr/>
        </p:nvSpPr>
        <p:spPr>
          <a:xfrm>
            <a:off x="4602873" y="6007169"/>
            <a:ext cx="3196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edict the stratigraphic configuration</a:t>
            </a:r>
          </a:p>
        </p:txBody>
      </p:sp>
      <p:sp>
        <p:nvSpPr>
          <p:cNvPr id="149" name="箭头: 右 148">
            <a:extLst>
              <a:ext uri="{FF2B5EF4-FFF2-40B4-BE49-F238E27FC236}">
                <a16:creationId xmlns:a16="http://schemas.microsoft.com/office/drawing/2014/main" id="{1AB06DA1-C696-4D89-BB05-AFFB8A8B2A4B}"/>
              </a:ext>
            </a:extLst>
          </p:cNvPr>
          <p:cNvSpPr/>
          <p:nvPr/>
        </p:nvSpPr>
        <p:spPr>
          <a:xfrm>
            <a:off x="1794634" y="6102678"/>
            <a:ext cx="378421" cy="151771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箭头: 右 149">
            <a:extLst>
              <a:ext uri="{FF2B5EF4-FFF2-40B4-BE49-F238E27FC236}">
                <a16:creationId xmlns:a16="http://schemas.microsoft.com/office/drawing/2014/main" id="{A833AC96-84A8-483C-8104-A1F6C5DE530E}"/>
              </a:ext>
            </a:extLst>
          </p:cNvPr>
          <p:cNvSpPr/>
          <p:nvPr/>
        </p:nvSpPr>
        <p:spPr>
          <a:xfrm>
            <a:off x="4236540" y="6085170"/>
            <a:ext cx="366333" cy="169279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矩形 150">
            <a:extLst>
              <a:ext uri="{FF2B5EF4-FFF2-40B4-BE49-F238E27FC236}">
                <a16:creationId xmlns:a16="http://schemas.microsoft.com/office/drawing/2014/main" id="{B5FF01B3-3DD1-40D9-A6F3-31C72971C7DC}"/>
              </a:ext>
            </a:extLst>
          </p:cNvPr>
          <p:cNvSpPr/>
          <p:nvPr/>
        </p:nvSpPr>
        <p:spPr>
          <a:xfrm>
            <a:off x="174792" y="5824220"/>
            <a:ext cx="7977206" cy="674518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2" name="矩形 151">
            <a:extLst>
              <a:ext uri="{FF2B5EF4-FFF2-40B4-BE49-F238E27FC236}">
                <a16:creationId xmlns:a16="http://schemas.microsoft.com/office/drawing/2014/main" id="{1517169B-341D-4923-BA14-99E51A8E2E9A}"/>
              </a:ext>
            </a:extLst>
          </p:cNvPr>
          <p:cNvSpPr/>
          <p:nvPr/>
        </p:nvSpPr>
        <p:spPr>
          <a:xfrm>
            <a:off x="8455312" y="1887014"/>
            <a:ext cx="2986798" cy="2281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27C720D8-7B54-4E0D-94B2-E9B3C8C0B17F}"/>
              </a:ext>
            </a:extLst>
          </p:cNvPr>
          <p:cNvSpPr txBox="1"/>
          <p:nvPr/>
        </p:nvSpPr>
        <p:spPr>
          <a:xfrm>
            <a:off x="8448483" y="1867817"/>
            <a:ext cx="31810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lgorithm Selected: Random Forest</a:t>
            </a:r>
            <a:endParaRPr lang="zh-CN" altLang="en-US" sz="1400" dirty="0"/>
          </a:p>
        </p:txBody>
      </p:sp>
      <p:sp>
        <p:nvSpPr>
          <p:cNvPr id="154" name="矩形 153">
            <a:extLst>
              <a:ext uri="{FF2B5EF4-FFF2-40B4-BE49-F238E27FC236}">
                <a16:creationId xmlns:a16="http://schemas.microsoft.com/office/drawing/2014/main" id="{A4B593EF-EB53-40B3-B947-948EA2E8EDD8}"/>
              </a:ext>
            </a:extLst>
          </p:cNvPr>
          <p:cNvSpPr/>
          <p:nvPr/>
        </p:nvSpPr>
        <p:spPr>
          <a:xfrm>
            <a:off x="8478469" y="2373673"/>
            <a:ext cx="2986798" cy="25738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20C96023-93DB-4559-A67E-E903FEEAFB4F}"/>
              </a:ext>
            </a:extLst>
          </p:cNvPr>
          <p:cNvSpPr txBox="1"/>
          <p:nvPr/>
        </p:nvSpPr>
        <p:spPr>
          <a:xfrm>
            <a:off x="8448483" y="2353056"/>
            <a:ext cx="25422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yperparameter Selection</a:t>
            </a:r>
          </a:p>
        </p:txBody>
      </p:sp>
      <p:graphicFrame>
        <p:nvGraphicFramePr>
          <p:cNvPr id="156" name="表格 155">
            <a:extLst>
              <a:ext uri="{FF2B5EF4-FFF2-40B4-BE49-F238E27FC236}">
                <a16:creationId xmlns:a16="http://schemas.microsoft.com/office/drawing/2014/main" id="{9BD4A65C-D0C5-4BFF-8D4E-8337D8C122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7426712"/>
              </p:ext>
            </p:extLst>
          </p:nvPr>
        </p:nvGraphicFramePr>
        <p:xfrm>
          <a:off x="8485520" y="3039543"/>
          <a:ext cx="2067450" cy="162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8800">
                  <a:extLst>
                    <a:ext uri="{9D8B030D-6E8A-4147-A177-3AD203B41FA5}">
                      <a16:colId xmlns:a16="http://schemas.microsoft.com/office/drawing/2014/main" val="2818305728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165987269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r>
                        <a:rPr lang="en-US" altLang="zh-CN" sz="12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Hyperparameters</a:t>
                      </a:r>
                      <a:endParaRPr lang="zh-CN" altLang="en-US" sz="120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236747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iterion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ni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043047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_estimators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82641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_depth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869677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US" altLang="zh-CN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_samples_split</a:t>
                      </a:r>
                      <a:endParaRPr lang="zh-CN" altLang="en-US" sz="12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707246"/>
                  </a:ext>
                </a:extLst>
              </a:tr>
            </a:tbl>
          </a:graphicData>
        </a:graphic>
      </p:graphicFrame>
      <p:sp>
        <p:nvSpPr>
          <p:cNvPr id="157" name="矩形 156">
            <a:extLst>
              <a:ext uri="{FF2B5EF4-FFF2-40B4-BE49-F238E27FC236}">
                <a16:creationId xmlns:a16="http://schemas.microsoft.com/office/drawing/2014/main" id="{450561A9-CFEB-4448-AB0B-58CA482F2727}"/>
              </a:ext>
            </a:extLst>
          </p:cNvPr>
          <p:cNvSpPr/>
          <p:nvPr/>
        </p:nvSpPr>
        <p:spPr>
          <a:xfrm>
            <a:off x="8481780" y="4723894"/>
            <a:ext cx="2986798" cy="26730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文本框 157">
            <a:extLst>
              <a:ext uri="{FF2B5EF4-FFF2-40B4-BE49-F238E27FC236}">
                <a16:creationId xmlns:a16="http://schemas.microsoft.com/office/drawing/2014/main" id="{C282009B-A50C-40CC-A51C-965F7B52000F}"/>
              </a:ext>
            </a:extLst>
          </p:cNvPr>
          <p:cNvSpPr txBox="1"/>
          <p:nvPr/>
        </p:nvSpPr>
        <p:spPr>
          <a:xfrm>
            <a:off x="8478471" y="4711135"/>
            <a:ext cx="2986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 Forest Model Training</a:t>
            </a:r>
          </a:p>
        </p:txBody>
      </p:sp>
      <p:sp>
        <p:nvSpPr>
          <p:cNvPr id="159" name="箭头: 右 158">
            <a:extLst>
              <a:ext uri="{FF2B5EF4-FFF2-40B4-BE49-F238E27FC236}">
                <a16:creationId xmlns:a16="http://schemas.microsoft.com/office/drawing/2014/main" id="{563CBE2E-DDA5-4EAC-A699-6CCF74CCE6BD}"/>
              </a:ext>
            </a:extLst>
          </p:cNvPr>
          <p:cNvSpPr/>
          <p:nvPr/>
        </p:nvSpPr>
        <p:spPr>
          <a:xfrm rot="5400000">
            <a:off x="10762968" y="2155589"/>
            <a:ext cx="228104" cy="197904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箭头: 右 159">
            <a:extLst>
              <a:ext uri="{FF2B5EF4-FFF2-40B4-BE49-F238E27FC236}">
                <a16:creationId xmlns:a16="http://schemas.microsoft.com/office/drawing/2014/main" id="{ECFB5CCE-DC91-474D-8B0F-2D97D4B20E73}"/>
              </a:ext>
            </a:extLst>
          </p:cNvPr>
          <p:cNvSpPr/>
          <p:nvPr/>
        </p:nvSpPr>
        <p:spPr>
          <a:xfrm rot="5400000">
            <a:off x="9896524" y="3572234"/>
            <a:ext cx="1965189" cy="197904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矩形 160">
            <a:extLst>
              <a:ext uri="{FF2B5EF4-FFF2-40B4-BE49-F238E27FC236}">
                <a16:creationId xmlns:a16="http://schemas.microsoft.com/office/drawing/2014/main" id="{CA36B0F0-A8D3-48BE-ABA6-004C9DBE669C}"/>
              </a:ext>
            </a:extLst>
          </p:cNvPr>
          <p:cNvSpPr/>
          <p:nvPr/>
        </p:nvSpPr>
        <p:spPr>
          <a:xfrm>
            <a:off x="8485519" y="2688592"/>
            <a:ext cx="2067449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atinLnBrk="1"/>
            <a:r>
              <a:rPr lang="en-US" altLang="zh-CN" sz="1400" b="1">
                <a:solidFill>
                  <a:schemeClr val="tx1"/>
                </a:solidFill>
              </a:rPr>
              <a:t>Method: Grid SearchCV</a:t>
            </a:r>
          </a:p>
        </p:txBody>
      </p:sp>
      <p:sp>
        <p:nvSpPr>
          <p:cNvPr id="162" name="矩形 161">
            <a:extLst>
              <a:ext uri="{FF2B5EF4-FFF2-40B4-BE49-F238E27FC236}">
                <a16:creationId xmlns:a16="http://schemas.microsoft.com/office/drawing/2014/main" id="{2DA5E868-BC36-4E2B-B93C-70F686413ACD}"/>
              </a:ext>
            </a:extLst>
          </p:cNvPr>
          <p:cNvSpPr/>
          <p:nvPr/>
        </p:nvSpPr>
        <p:spPr>
          <a:xfrm>
            <a:off x="8481779" y="5218350"/>
            <a:ext cx="2986798" cy="28156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B476AB25-9222-4DEB-AA5B-93FE51BFFB84}"/>
              </a:ext>
            </a:extLst>
          </p:cNvPr>
          <p:cNvSpPr txBox="1"/>
          <p:nvPr/>
        </p:nvSpPr>
        <p:spPr>
          <a:xfrm>
            <a:off x="8482155" y="5200043"/>
            <a:ext cx="3106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erformance on validation Set</a:t>
            </a:r>
          </a:p>
        </p:txBody>
      </p:sp>
      <p:sp>
        <p:nvSpPr>
          <p:cNvPr id="164" name="箭头: 右 163">
            <a:extLst>
              <a:ext uri="{FF2B5EF4-FFF2-40B4-BE49-F238E27FC236}">
                <a16:creationId xmlns:a16="http://schemas.microsoft.com/office/drawing/2014/main" id="{A40F57C7-C8BA-4316-8D57-7A0D3FBECD39}"/>
              </a:ext>
            </a:extLst>
          </p:cNvPr>
          <p:cNvSpPr/>
          <p:nvPr/>
        </p:nvSpPr>
        <p:spPr>
          <a:xfrm rot="5400000">
            <a:off x="10798126" y="5005894"/>
            <a:ext cx="161988" cy="197904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矩形 164">
            <a:extLst>
              <a:ext uri="{FF2B5EF4-FFF2-40B4-BE49-F238E27FC236}">
                <a16:creationId xmlns:a16="http://schemas.microsoft.com/office/drawing/2014/main" id="{6298165C-A1E1-48E3-A64A-A43359A0CE58}"/>
              </a:ext>
            </a:extLst>
          </p:cNvPr>
          <p:cNvSpPr/>
          <p:nvPr/>
        </p:nvSpPr>
        <p:spPr>
          <a:xfrm>
            <a:off x="8478470" y="6039162"/>
            <a:ext cx="2963639" cy="26730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14321746-22ED-49B3-9572-BD41908544FD}"/>
              </a:ext>
            </a:extLst>
          </p:cNvPr>
          <p:cNvSpPr txBox="1"/>
          <p:nvPr/>
        </p:nvSpPr>
        <p:spPr>
          <a:xfrm>
            <a:off x="8478472" y="6032631"/>
            <a:ext cx="274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3C404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ave the Model</a:t>
            </a:r>
          </a:p>
        </p:txBody>
      </p:sp>
      <p:sp>
        <p:nvSpPr>
          <p:cNvPr id="167" name="矩形 166">
            <a:extLst>
              <a:ext uri="{FF2B5EF4-FFF2-40B4-BE49-F238E27FC236}">
                <a16:creationId xmlns:a16="http://schemas.microsoft.com/office/drawing/2014/main" id="{650BC467-AEFE-403D-8685-05C95D0B262C}"/>
              </a:ext>
            </a:extLst>
          </p:cNvPr>
          <p:cNvSpPr/>
          <p:nvPr/>
        </p:nvSpPr>
        <p:spPr>
          <a:xfrm>
            <a:off x="8485520" y="5605720"/>
            <a:ext cx="1733612" cy="30777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ccuracy: 87.34%</a:t>
            </a:r>
            <a:endParaRPr lang="zh-CN" altLang="en-US" sz="1400" dirty="0">
              <a:solidFill>
                <a:prstClr val="black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68" name="箭头: 右 167">
            <a:extLst>
              <a:ext uri="{FF2B5EF4-FFF2-40B4-BE49-F238E27FC236}">
                <a16:creationId xmlns:a16="http://schemas.microsoft.com/office/drawing/2014/main" id="{0AB4A5E2-ABC1-4325-A36F-D409078D2213}"/>
              </a:ext>
            </a:extLst>
          </p:cNvPr>
          <p:cNvSpPr/>
          <p:nvPr/>
        </p:nvSpPr>
        <p:spPr>
          <a:xfrm rot="5400000">
            <a:off x="10636005" y="5686569"/>
            <a:ext cx="486230" cy="197904"/>
          </a:xfrm>
          <a:prstGeom prst="rightArrow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箭头: 右 168">
            <a:extLst>
              <a:ext uri="{FF2B5EF4-FFF2-40B4-BE49-F238E27FC236}">
                <a16:creationId xmlns:a16="http://schemas.microsoft.com/office/drawing/2014/main" id="{ADA98C15-2C01-45FB-BE72-E42F7DBA948B}"/>
              </a:ext>
            </a:extLst>
          </p:cNvPr>
          <p:cNvSpPr/>
          <p:nvPr/>
        </p:nvSpPr>
        <p:spPr>
          <a:xfrm>
            <a:off x="8019142" y="2154128"/>
            <a:ext cx="369890" cy="4862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箭头: 右 169">
            <a:extLst>
              <a:ext uri="{FF2B5EF4-FFF2-40B4-BE49-F238E27FC236}">
                <a16:creationId xmlns:a16="http://schemas.microsoft.com/office/drawing/2014/main" id="{930CE3D0-BC75-4643-8413-8C79E43FFF2C}"/>
              </a:ext>
            </a:extLst>
          </p:cNvPr>
          <p:cNvSpPr/>
          <p:nvPr/>
        </p:nvSpPr>
        <p:spPr>
          <a:xfrm rot="10800000">
            <a:off x="8020057" y="5913498"/>
            <a:ext cx="369890" cy="4862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矩形 189">
            <a:extLst>
              <a:ext uri="{FF2B5EF4-FFF2-40B4-BE49-F238E27FC236}">
                <a16:creationId xmlns:a16="http://schemas.microsoft.com/office/drawing/2014/main" id="{47E684B7-A910-49AA-9133-897167A3B058}"/>
              </a:ext>
            </a:extLst>
          </p:cNvPr>
          <p:cNvSpPr/>
          <p:nvPr/>
        </p:nvSpPr>
        <p:spPr>
          <a:xfrm>
            <a:off x="8250021" y="1774929"/>
            <a:ext cx="3750216" cy="471506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矩形 190">
            <a:extLst>
              <a:ext uri="{FF2B5EF4-FFF2-40B4-BE49-F238E27FC236}">
                <a16:creationId xmlns:a16="http://schemas.microsoft.com/office/drawing/2014/main" id="{4DF57804-1F35-4570-8BCE-D84E7390AEE5}"/>
              </a:ext>
            </a:extLst>
          </p:cNvPr>
          <p:cNvSpPr/>
          <p:nvPr/>
        </p:nvSpPr>
        <p:spPr>
          <a:xfrm>
            <a:off x="170235" y="5398741"/>
            <a:ext cx="3148161" cy="37782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ACF021A8-F1E0-4BD7-A85D-B441307AAC20}"/>
              </a:ext>
            </a:extLst>
          </p:cNvPr>
          <p:cNvSpPr txBox="1"/>
          <p:nvPr/>
        </p:nvSpPr>
        <p:spPr>
          <a:xfrm>
            <a:off x="170234" y="5416136"/>
            <a:ext cx="3148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atigraphic classification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94" name="矩形 193">
            <a:extLst>
              <a:ext uri="{FF2B5EF4-FFF2-40B4-BE49-F238E27FC236}">
                <a16:creationId xmlns:a16="http://schemas.microsoft.com/office/drawing/2014/main" id="{E20746A8-F6C7-4C46-8D67-9B5331498998}"/>
              </a:ext>
            </a:extLst>
          </p:cNvPr>
          <p:cNvSpPr/>
          <p:nvPr/>
        </p:nvSpPr>
        <p:spPr>
          <a:xfrm>
            <a:off x="8251088" y="1293469"/>
            <a:ext cx="1812721" cy="42098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0FEC4B8F-212E-4025-BA53-47EDE51FBEC2}"/>
              </a:ext>
            </a:extLst>
          </p:cNvPr>
          <p:cNvSpPr txBox="1"/>
          <p:nvPr/>
        </p:nvSpPr>
        <p:spPr>
          <a:xfrm>
            <a:off x="8250021" y="1304436"/>
            <a:ext cx="1812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odel Training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F39922-CCB4-F63F-9CF2-C9B219645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08052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7201D8E2-FDDF-55E2-0482-F2AED4014109}"/>
              </a:ext>
            </a:extLst>
          </p:cNvPr>
          <p:cNvSpPr/>
          <p:nvPr/>
        </p:nvSpPr>
        <p:spPr>
          <a:xfrm>
            <a:off x="0" y="6149783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ML-based soil types classification using CPT data </a:t>
            </a:r>
          </a:p>
        </p:txBody>
      </p:sp>
      <p:pic>
        <p:nvPicPr>
          <p:cNvPr id="36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564911" y="6634480"/>
            <a:ext cx="613542" cy="223520"/>
          </a:xfrm>
        </p:spPr>
        <p:txBody>
          <a:bodyPr/>
          <a:lstStyle/>
          <a:p>
            <a:r>
              <a:rPr lang="en-US" altLang="zh-CN" dirty="0"/>
              <a:t>14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97453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rformance of the optimal Random Forest model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21DB77C4-178F-0562-B596-C06CDC6F7962}"/>
              </a:ext>
            </a:extLst>
          </p:cNvPr>
          <p:cNvSpPr txBox="1"/>
          <p:nvPr/>
        </p:nvSpPr>
        <p:spPr>
          <a:xfrm>
            <a:off x="52387" y="6225979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verage accuracy of Random Forest model in testing set is 87.34%.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C39CB8D-50DC-2B9B-31D9-B45B1A68CC2B}"/>
              </a:ext>
            </a:extLst>
          </p:cNvPr>
          <p:cNvSpPr txBox="1"/>
          <p:nvPr/>
        </p:nvSpPr>
        <p:spPr>
          <a:xfrm>
            <a:off x="2476500" y="5658484"/>
            <a:ext cx="15367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ining se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C7243C1-87AE-61CD-F143-037B3E8AE52D}"/>
              </a:ext>
            </a:extLst>
          </p:cNvPr>
          <p:cNvSpPr txBox="1"/>
          <p:nvPr/>
        </p:nvSpPr>
        <p:spPr>
          <a:xfrm>
            <a:off x="8045357" y="5637629"/>
            <a:ext cx="14409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sting se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E90D343-2C53-C6C0-D2C0-1B0049C13B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636" y="1527002"/>
            <a:ext cx="4568589" cy="400951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08B4DFA-3A34-E59A-3603-634D5AEB188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-1" b="1035"/>
          <a:stretch/>
        </p:blipFill>
        <p:spPr>
          <a:xfrm>
            <a:off x="6227178" y="1675338"/>
            <a:ext cx="4444146" cy="3855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351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ntent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2311" y="1897361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1477115" y="188954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statement and proposed framework 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52311" y="2852950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5"/>
          <p:cNvSpPr>
            <a:spLocks noChangeArrowheads="1"/>
          </p:cNvSpPr>
          <p:nvPr/>
        </p:nvSpPr>
        <p:spPr bwMode="auto">
          <a:xfrm>
            <a:off x="1477115" y="2845272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L-based soil types classification using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T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39803" y="476412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1477115" y="4763996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certainty quantification of results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52311" y="933824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1477115" y="933824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84346D5B-E7F5-6598-9F12-18C876C6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311" y="3808539"/>
            <a:ext cx="720000" cy="7200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15B9E53B-81D6-FCB1-5E03-0EE9AD914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3804634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29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ologic uncertainty simulation using improved CMC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33E962E-CB00-6B9B-71F2-D0317FBF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03" y="571971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FB69B9AB-A6E4-E4A8-1851-6A461093F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571971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331B3293-0388-C0F9-C4F2-E6809FCA6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5568120"/>
      </p:ext>
    </p:extLst>
  </p:cSld>
  <p:clrMapOvr>
    <a:masterClrMapping/>
  </p:clrMapOvr>
  <p:transition spd="slow" advTm="3029">
    <p:push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201D8E2-FDDF-55E2-0482-F2AED4014109}"/>
              </a:ext>
            </a:extLst>
          </p:cNvPr>
          <p:cNvSpPr/>
          <p:nvPr/>
        </p:nvSpPr>
        <p:spPr>
          <a:xfrm>
            <a:off x="0" y="6182043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Geologic uncertainty simulation using improved CMC model</a:t>
            </a:r>
          </a:p>
        </p:txBody>
      </p:sp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11419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posed improved 3D coupled Markov chain (CMC) model 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D439C83-9447-C38F-6395-48C55DD40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56803"/>
              </p:ext>
            </p:extLst>
          </p:nvPr>
        </p:nvGraphicFramePr>
        <p:xfrm>
          <a:off x="5967871" y="2066031"/>
          <a:ext cx="5700382" cy="167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400" imgH="965200" progId="Equation.DSMT4">
                  <p:embed/>
                </p:oleObj>
              </mc:Choice>
              <mc:Fallback>
                <p:oleObj name="Equation" r:id="rId3" imgW="3454400" imgH="965200" progId="Equation.DSMT4">
                  <p:embed/>
                  <p:pic>
                    <p:nvPicPr>
                      <p:cNvPr id="163" name="对象 162">
                        <a:extLst>
                          <a:ext uri="{FF2B5EF4-FFF2-40B4-BE49-F238E27FC236}">
                            <a16:creationId xmlns:a16="http://schemas.microsoft.com/office/drawing/2014/main" id="{BBBECEDE-0440-430B-A3DC-8E3AF8205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871" y="2066031"/>
                        <a:ext cx="5700382" cy="1679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5584C625-1DC4-0528-A13F-CC5416A937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589" y="1877178"/>
            <a:ext cx="5083863" cy="1982946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2D145D51-9617-08D2-062A-3B2FFFAD1F23}"/>
              </a:ext>
            </a:extLst>
          </p:cNvPr>
          <p:cNvSpPr/>
          <p:nvPr/>
        </p:nvSpPr>
        <p:spPr>
          <a:xfrm>
            <a:off x="379407" y="4132905"/>
            <a:ext cx="5360749" cy="284501"/>
          </a:xfrm>
          <a:prstGeom prst="roundRect">
            <a:avLst/>
          </a:prstGeom>
          <a:solidFill>
            <a:srgbClr val="00009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EC096DF-7229-7E01-529B-47BD06D3784C}"/>
              </a:ext>
            </a:extLst>
          </p:cNvPr>
          <p:cNvCxnSpPr>
            <a:cxnSpLocks/>
          </p:cNvCxnSpPr>
          <p:nvPr/>
        </p:nvCxnSpPr>
        <p:spPr>
          <a:xfrm>
            <a:off x="6660232" y="4320049"/>
            <a:ext cx="0" cy="1900551"/>
          </a:xfrm>
          <a:prstGeom prst="line">
            <a:avLst/>
          </a:prstGeom>
          <a:ln w="19050">
            <a:solidFill>
              <a:srgbClr val="00009E"/>
            </a:solidFill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51A31D64-55D1-0706-8C6F-C2B54C119C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445" y="4564492"/>
            <a:ext cx="6059856" cy="144091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6E4ECC2-E08A-0711-1140-495F8DC8DD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17472" y="4492478"/>
            <a:ext cx="1533333" cy="314286"/>
          </a:xfrm>
          <a:prstGeom prst="rect">
            <a:avLst/>
          </a:prstGeom>
        </p:spPr>
      </p:pic>
      <p:sp>
        <p:nvSpPr>
          <p:cNvPr id="16" name="矩形: 圆角 52">
            <a:extLst>
              <a:ext uri="{FF2B5EF4-FFF2-40B4-BE49-F238E27FC236}">
                <a16:creationId xmlns:a16="http://schemas.microsoft.com/office/drawing/2014/main" id="{3A41492B-C909-84EE-FFCC-F53C4270A564}"/>
              </a:ext>
            </a:extLst>
          </p:cNvPr>
          <p:cNvSpPr/>
          <p:nvPr/>
        </p:nvSpPr>
        <p:spPr>
          <a:xfrm>
            <a:off x="384873" y="1702491"/>
            <a:ext cx="11419975" cy="2210739"/>
          </a:xfrm>
          <a:prstGeom prst="roundRect">
            <a:avLst>
              <a:gd name="adj" fmla="val 7111"/>
            </a:avLst>
          </a:prstGeom>
          <a:noFill/>
          <a:ln w="28575">
            <a:solidFill>
              <a:srgbClr val="00009E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0A450F7-F841-0848-D637-FDA51809D530}"/>
              </a:ext>
            </a:extLst>
          </p:cNvPr>
          <p:cNvGrpSpPr/>
          <p:nvPr/>
        </p:nvGrpSpPr>
        <p:grpSpPr>
          <a:xfrm>
            <a:off x="384873" y="1322983"/>
            <a:ext cx="3146425" cy="369332"/>
            <a:chOff x="384873" y="1389498"/>
            <a:chExt cx="3146425" cy="369332"/>
          </a:xfrm>
        </p:grpSpPr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39A92A01-64EB-6045-C748-61382EAC7B1B}"/>
                </a:ext>
              </a:extLst>
            </p:cNvPr>
            <p:cNvSpPr/>
            <p:nvPr/>
          </p:nvSpPr>
          <p:spPr>
            <a:xfrm>
              <a:off x="430553" y="1435727"/>
              <a:ext cx="3042897" cy="298812"/>
            </a:xfrm>
            <a:prstGeom prst="roundRect">
              <a:avLst/>
            </a:prstGeom>
            <a:solidFill>
              <a:srgbClr val="00009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9EA4C570-EE42-4CC3-7B16-49CDF3021DA3}"/>
                </a:ext>
              </a:extLst>
            </p:cNvPr>
            <p:cNvSpPr txBox="1"/>
            <p:nvPr/>
          </p:nvSpPr>
          <p:spPr>
            <a:xfrm>
              <a:off x="384873" y="1389498"/>
              <a:ext cx="3146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Improved 3D CMC model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5D83904A-7AF2-4E42-8A29-94150F2EE4A3}"/>
              </a:ext>
            </a:extLst>
          </p:cNvPr>
          <p:cNvSpPr/>
          <p:nvPr/>
        </p:nvSpPr>
        <p:spPr>
          <a:xfrm>
            <a:off x="6660232" y="4218593"/>
            <a:ext cx="5354289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re information 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known units can be </a:t>
            </a: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agated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the predicted units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f the known units and predicted units are </a:t>
            </a: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on the same axis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he results from the known units </a:t>
            </a: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not influence the predicted units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b="1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灯片编号占位符 3">
            <a:extLst>
              <a:ext uri="{FF2B5EF4-FFF2-40B4-BE49-F238E27FC236}">
                <a16:creationId xmlns:a16="http://schemas.microsoft.com/office/drawing/2014/main" id="{21085E12-915B-A2EC-AC9C-690D1E10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A5CC04E-4378-4646-A11F-4EAD5806544A}"/>
              </a:ext>
            </a:extLst>
          </p:cNvPr>
          <p:cNvSpPr txBox="1"/>
          <p:nvPr/>
        </p:nvSpPr>
        <p:spPr>
          <a:xfrm>
            <a:off x="307975" y="4100846"/>
            <a:ext cx="5468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b="1" dirty="0">
                <a:solidFill>
                  <a:srgbClr val="FFFFFF"/>
                </a:solidFill>
                <a:latin typeface="Franklin Gothic Medium"/>
                <a:ea typeface="微软雅黑" panose="020B0503020204020204" pitchFamily="34" charset="-122"/>
              </a:rPr>
              <a:t>The </a:t>
            </a:r>
            <a:r>
              <a:rPr lang="en-US" altLang="zh-CN" b="1" dirty="0">
                <a:solidFill>
                  <a:srgbClr val="FFFF00"/>
                </a:solidFill>
                <a:latin typeface="Franklin Gothic Medium"/>
                <a:ea typeface="微软雅黑" panose="020B0503020204020204" pitchFamily="34" charset="-122"/>
              </a:rPr>
              <a:t>advantages</a:t>
            </a:r>
            <a:r>
              <a:rPr lang="en-US" altLang="zh-CN" b="1" dirty="0">
                <a:solidFill>
                  <a:srgbClr val="FFFFFF"/>
                </a:solidFill>
                <a:latin typeface="Franklin Gothic Medium"/>
                <a:ea typeface="微软雅黑" panose="020B0503020204020204" pitchFamily="34" charset="-122"/>
              </a:rPr>
              <a:t> compared to traditional methods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" name="文本框 72">
            <a:extLst>
              <a:ext uri="{FF2B5EF4-FFF2-40B4-BE49-F238E27FC236}">
                <a16:creationId xmlns:a16="http://schemas.microsoft.com/office/drawing/2014/main" id="{21DB77C4-178F-0562-B596-C06CDC6F7962}"/>
              </a:ext>
            </a:extLst>
          </p:cNvPr>
          <p:cNvSpPr txBox="1"/>
          <p:nvPr/>
        </p:nvSpPr>
        <p:spPr>
          <a:xfrm>
            <a:off x="52387" y="6258239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benefits of the proposed 3D CMC model. </a:t>
            </a:r>
          </a:p>
        </p:txBody>
      </p:sp>
    </p:spTree>
    <p:extLst>
      <p:ext uri="{BB962C8B-B14F-4D97-AF65-F5344CB8AC3E}">
        <p14:creationId xmlns:p14="http://schemas.microsoft.com/office/powerpoint/2010/main" val="4381341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E354535D-2327-593E-2BF9-B1286F818C21}"/>
              </a:ext>
            </a:extLst>
          </p:cNvPr>
          <p:cNvSpPr/>
          <p:nvPr/>
        </p:nvSpPr>
        <p:spPr>
          <a:xfrm>
            <a:off x="0" y="6182043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Geologic uncertainty simulation using improved CMC model</a:t>
            </a:r>
          </a:p>
        </p:txBody>
      </p:sp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8600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stimating the transition probability matrix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D21E89F7-EE6C-4291-E0D1-791E60466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701" y="16694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AA1963B3-8ABB-483E-BC39-FCC9F3434FC1}"/>
              </a:ext>
            </a:extLst>
          </p:cNvPr>
          <p:cNvSpPr/>
          <p:nvPr/>
        </p:nvSpPr>
        <p:spPr>
          <a:xfrm>
            <a:off x="4172513" y="1529531"/>
            <a:ext cx="3737673" cy="936497"/>
          </a:xfrm>
          <a:prstGeom prst="roundRect">
            <a:avLst/>
          </a:prstGeom>
          <a:solidFill>
            <a:srgbClr val="00009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D0A1F5E-6A9F-6BD8-5FE1-E0D365715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15478"/>
              </p:ext>
            </p:extLst>
          </p:nvPr>
        </p:nvGraphicFramePr>
        <p:xfrm>
          <a:off x="9238480" y="1698851"/>
          <a:ext cx="1981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600" imgH="1371600" progId="Equation.DSMT4">
                  <p:embed/>
                </p:oleObj>
              </mc:Choice>
              <mc:Fallback>
                <p:oleObj name="Equation" r:id="rId3" imgW="2006600" imgH="1371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7955B880-5F09-478A-BBB5-0A25C16EC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480" y="1698851"/>
                        <a:ext cx="1981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17579A5-34D3-FE41-647C-5A8D83C48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15530"/>
              </p:ext>
            </p:extLst>
          </p:nvPr>
        </p:nvGraphicFramePr>
        <p:xfrm>
          <a:off x="9238480" y="3349570"/>
          <a:ext cx="1981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2000" imgH="1447800" progId="Equation.DSMT4">
                  <p:embed/>
                </p:oleObj>
              </mc:Choice>
              <mc:Fallback>
                <p:oleObj name="Equation" r:id="rId5" imgW="2032000" imgH="14478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47B699C-8AD1-4BC4-96CC-C061BFC59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480" y="3349570"/>
                        <a:ext cx="19812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56DE22F-0927-6BC6-44B4-8CE7FB76D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20599"/>
              </p:ext>
            </p:extLst>
          </p:nvPr>
        </p:nvGraphicFramePr>
        <p:xfrm>
          <a:off x="768676" y="1816043"/>
          <a:ext cx="2326215" cy="136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7900" imgH="1270000" progId="Equation.DSMT4">
                  <p:embed/>
                </p:oleObj>
              </mc:Choice>
              <mc:Fallback>
                <p:oleObj name="Equation" r:id="rId7" imgW="2247900" imgH="12700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535CB1E7-BF7A-4879-9874-484824CF4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76" y="1816043"/>
                        <a:ext cx="2326215" cy="1363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4E57D55-ACFD-6425-2431-7BA3252E7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73795"/>
              </p:ext>
            </p:extLst>
          </p:nvPr>
        </p:nvGraphicFramePr>
        <p:xfrm>
          <a:off x="716959" y="3595506"/>
          <a:ext cx="2377932" cy="134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8700" imgH="1333500" progId="Equation.DSMT4">
                  <p:embed/>
                </p:oleObj>
              </mc:Choice>
              <mc:Fallback>
                <p:oleObj name="Equation" r:id="rId9" imgW="2298700" imgH="13335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6832FCC6-8478-4294-B1F7-6F6CF00DA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59" y="3595506"/>
                        <a:ext cx="2377932" cy="1347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1065115B-2F3F-1C90-CDE1-BBF15FF06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70110"/>
              </p:ext>
            </p:extLst>
          </p:nvPr>
        </p:nvGraphicFramePr>
        <p:xfrm>
          <a:off x="4254992" y="2467390"/>
          <a:ext cx="3581274" cy="51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32100" imgH="393700" progId="Equation.DSMT4">
                  <p:embed/>
                </p:oleObj>
              </mc:Choice>
              <mc:Fallback>
                <p:oleObj name="Equation" r:id="rId11" imgW="2832100" imgH="3937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699FCBDE-8C8A-4536-AD4D-40046AEBD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992" y="2467390"/>
                        <a:ext cx="3581274" cy="513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图片 38">
            <a:extLst>
              <a:ext uri="{FF2B5EF4-FFF2-40B4-BE49-F238E27FC236}">
                <a16:creationId xmlns:a16="http://schemas.microsoft.com/office/drawing/2014/main" id="{C107B5C8-E390-5F9B-7DBB-80E74246029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350" y="3201047"/>
            <a:ext cx="3772085" cy="2373220"/>
          </a:xfrm>
          <a:prstGeom prst="rect">
            <a:avLst/>
          </a:prstGeom>
          <a:noFill/>
          <a:ln>
            <a:noFill/>
          </a:ln>
        </p:spPr>
      </p:pic>
      <p:sp>
        <p:nvSpPr>
          <p:cNvPr id="40" name="下箭头 33">
            <a:extLst>
              <a:ext uri="{FF2B5EF4-FFF2-40B4-BE49-F238E27FC236}">
                <a16:creationId xmlns:a16="http://schemas.microsoft.com/office/drawing/2014/main" id="{EC7F9F80-1ADF-E6A3-4B57-A5C27F6C75E6}"/>
              </a:ext>
            </a:extLst>
          </p:cNvPr>
          <p:cNvSpPr/>
          <p:nvPr/>
        </p:nvSpPr>
        <p:spPr>
          <a:xfrm>
            <a:off x="5046554" y="3085819"/>
            <a:ext cx="2091786" cy="164373"/>
          </a:xfrm>
          <a:prstGeom prst="downArrow">
            <a:avLst>
              <a:gd name="adj1" fmla="val 50000"/>
              <a:gd name="adj2" fmla="val 96765"/>
            </a:avLst>
          </a:prstGeom>
          <a:gradFill flip="none" rotWithShape="1">
            <a:gsLst>
              <a:gs pos="0">
                <a:srgbClr val="FFC000"/>
              </a:gs>
              <a:gs pos="100000">
                <a:srgbClr val="C00000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1" name="箭头: 右 40">
            <a:extLst>
              <a:ext uri="{FF2B5EF4-FFF2-40B4-BE49-F238E27FC236}">
                <a16:creationId xmlns:a16="http://schemas.microsoft.com/office/drawing/2014/main" id="{7AD7F311-2561-A677-A8B8-67802CC7050D}"/>
              </a:ext>
            </a:extLst>
          </p:cNvPr>
          <p:cNvSpPr/>
          <p:nvPr/>
        </p:nvSpPr>
        <p:spPr>
          <a:xfrm rot="10800000" flipH="1">
            <a:off x="3499617" y="1754540"/>
            <a:ext cx="649808" cy="476034"/>
          </a:xfrm>
          <a:prstGeom prst="rightArrow">
            <a:avLst/>
          </a:prstGeom>
          <a:solidFill>
            <a:srgbClr val="FFC000"/>
          </a:solidFill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49CCD335-76FC-35C1-AD87-785CBC691C25}"/>
              </a:ext>
            </a:extLst>
          </p:cNvPr>
          <p:cNvSpPr/>
          <p:nvPr/>
        </p:nvSpPr>
        <p:spPr>
          <a:xfrm>
            <a:off x="662612" y="1533455"/>
            <a:ext cx="2589685" cy="3953087"/>
          </a:xfrm>
          <a:prstGeom prst="rect">
            <a:avLst/>
          </a:prstGeom>
          <a:noFill/>
          <a:ln w="28575">
            <a:solidFill>
              <a:srgbClr val="00009E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114D7B8B-D103-8BF4-D588-95672D076473}"/>
              </a:ext>
            </a:extLst>
          </p:cNvPr>
          <p:cNvSpPr/>
          <p:nvPr/>
        </p:nvSpPr>
        <p:spPr>
          <a:xfrm>
            <a:off x="9056091" y="1479965"/>
            <a:ext cx="2460218" cy="3953086"/>
          </a:xfrm>
          <a:prstGeom prst="rect">
            <a:avLst/>
          </a:prstGeom>
          <a:noFill/>
          <a:ln w="28575">
            <a:solidFill>
              <a:srgbClr val="00009E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BAA3512D-2D47-880D-CDC3-64DA7FF98946}"/>
              </a:ext>
            </a:extLst>
          </p:cNvPr>
          <p:cNvSpPr/>
          <p:nvPr/>
        </p:nvSpPr>
        <p:spPr>
          <a:xfrm>
            <a:off x="193675" y="5708879"/>
            <a:ext cx="3772085" cy="3237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GB" altLang="zh-CN" sz="1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rizontal transition probability matrix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F29ABAC9-4442-2B28-9790-F7DC1D622535}"/>
              </a:ext>
            </a:extLst>
          </p:cNvPr>
          <p:cNvSpPr/>
          <p:nvPr/>
        </p:nvSpPr>
        <p:spPr>
          <a:xfrm>
            <a:off x="9074557" y="5688148"/>
            <a:ext cx="2460218" cy="3237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altLang="zh-CN" sz="1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back analysis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FF2F68CF-F9AD-D551-8C11-F44FD2AA065C}"/>
              </a:ext>
            </a:extLst>
          </p:cNvPr>
          <p:cNvSpPr/>
          <p:nvPr/>
        </p:nvSpPr>
        <p:spPr>
          <a:xfrm>
            <a:off x="4166811" y="5708879"/>
            <a:ext cx="3772086" cy="3237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altLang="zh-CN" sz="1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effect of number of simulations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9762FC-05CB-7E66-769F-B0475A3DFD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D12860-A1EF-44B1-B7EB-059B7506F5C5}"/>
              </a:ext>
            </a:extLst>
          </p:cNvPr>
          <p:cNvSpPr txBox="1"/>
          <p:nvPr/>
        </p:nvSpPr>
        <p:spPr>
          <a:xfrm>
            <a:off x="4149425" y="1562137"/>
            <a:ext cx="3759451" cy="936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chemeClr val="bg1"/>
                </a:solidFill>
                <a:latin typeface="Franklin Gothic Medium"/>
                <a:ea typeface="微软雅黑" panose="020B0503020204020204" pitchFamily="34" charset="-122"/>
              </a:rPr>
              <a:t>Estimate the </a:t>
            </a:r>
            <a:r>
              <a:rPr lang="en-US" altLang="zh-CN" b="1" dirty="0">
                <a:solidFill>
                  <a:srgbClr val="FFFF00"/>
                </a:solidFill>
                <a:latin typeface="Franklin Gothic Medium"/>
                <a:ea typeface="微软雅黑" panose="020B0503020204020204" pitchFamily="34" charset="-122"/>
              </a:rPr>
              <a:t>optimal transition probability </a:t>
            </a:r>
            <a:r>
              <a:rPr lang="en-US" altLang="zh-CN" b="1" dirty="0">
                <a:solidFill>
                  <a:schemeClr val="bg1"/>
                </a:solidFill>
                <a:latin typeface="Franklin Gothic Medium"/>
                <a:ea typeface="微软雅黑" panose="020B0503020204020204" pitchFamily="34" charset="-122"/>
              </a:rPr>
              <a:t>matrix using </a:t>
            </a:r>
            <a:r>
              <a:rPr lang="en-US" altLang="zh-CN" b="1" dirty="0">
                <a:solidFill>
                  <a:srgbClr val="FFFF00"/>
                </a:solidFill>
                <a:latin typeface="Franklin Gothic Medium"/>
                <a:ea typeface="微软雅黑" panose="020B0503020204020204" pitchFamily="34" charset="-122"/>
              </a:rPr>
              <a:t>(MSE) </a:t>
            </a:r>
            <a:r>
              <a:rPr lang="en-US" altLang="zh-CN" b="1" dirty="0">
                <a:solidFill>
                  <a:schemeClr val="bg1"/>
                </a:solidFill>
                <a:latin typeface="Franklin Gothic Medium"/>
                <a:ea typeface="微软雅黑" panose="020B0503020204020204" pitchFamily="34" charset="-122"/>
              </a:rPr>
              <a:t>as the metric.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7B946EFE-77D3-4FE7-CA87-422DA0628EEB}"/>
              </a:ext>
            </a:extLst>
          </p:cNvPr>
          <p:cNvSpPr/>
          <p:nvPr/>
        </p:nvSpPr>
        <p:spPr>
          <a:xfrm rot="10800000" flipV="1">
            <a:off x="7941834" y="1711705"/>
            <a:ext cx="649808" cy="476034"/>
          </a:xfrm>
          <a:prstGeom prst="rightArrow">
            <a:avLst/>
          </a:prstGeom>
          <a:solidFill>
            <a:srgbClr val="FFC000"/>
          </a:solidFill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文本框 72">
            <a:extLst>
              <a:ext uri="{FF2B5EF4-FFF2-40B4-BE49-F238E27FC236}">
                <a16:creationId xmlns:a16="http://schemas.microsoft.com/office/drawing/2014/main" id="{D47F7029-9D77-ABFD-9D42-293171163DB3}"/>
              </a:ext>
            </a:extLst>
          </p:cNvPr>
          <p:cNvSpPr txBox="1"/>
          <p:nvPr/>
        </p:nvSpPr>
        <p:spPr>
          <a:xfrm>
            <a:off x="52387" y="6258239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benefits of the proposed 3D CMC model. </a:t>
            </a:r>
          </a:p>
        </p:txBody>
      </p:sp>
    </p:spTree>
    <p:extLst>
      <p:ext uri="{BB962C8B-B14F-4D97-AF65-F5344CB8AC3E}">
        <p14:creationId xmlns:p14="http://schemas.microsoft.com/office/powerpoint/2010/main" val="590460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0DE27096-13A0-774B-ADED-1B2F218212B4}"/>
              </a:ext>
            </a:extLst>
          </p:cNvPr>
          <p:cNvSpPr/>
          <p:nvPr/>
        </p:nvSpPr>
        <p:spPr>
          <a:xfrm>
            <a:off x="0" y="6182043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Geologic uncertainty simulation using improved CMC model</a:t>
            </a:r>
          </a:p>
        </p:txBody>
      </p:sp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307975" y="909638"/>
            <a:ext cx="4772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rehole and CPT data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45C1333-56DF-4E18-8ACC-42B871F46E1B}"/>
              </a:ext>
            </a:extLst>
          </p:cNvPr>
          <p:cNvSpPr txBox="1"/>
          <p:nvPr/>
        </p:nvSpPr>
        <p:spPr>
          <a:xfrm>
            <a:off x="10527573" y="3869477"/>
            <a:ext cx="733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79FA02C-EA6F-45DC-B0EB-66191345576E}"/>
              </a:ext>
            </a:extLst>
          </p:cNvPr>
          <p:cNvSpPr txBox="1"/>
          <p:nvPr/>
        </p:nvSpPr>
        <p:spPr>
          <a:xfrm>
            <a:off x="10567904" y="3067032"/>
            <a:ext cx="772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0601A4-9EEB-40E7-8C33-060FB78AED3B}"/>
              </a:ext>
            </a:extLst>
          </p:cNvPr>
          <p:cNvSpPr>
            <a:spLocks noChangeAspect="1"/>
          </p:cNvSpPr>
          <p:nvPr/>
        </p:nvSpPr>
        <p:spPr>
          <a:xfrm>
            <a:off x="10133483" y="3193999"/>
            <a:ext cx="405000" cy="180000"/>
          </a:xfrm>
          <a:prstGeom prst="rect">
            <a:avLst/>
          </a:prstGeom>
          <a:solidFill>
            <a:srgbClr val="FFF9E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D144B19-B7AF-4457-ADEC-5FD4EA5F8778}"/>
              </a:ext>
            </a:extLst>
          </p:cNvPr>
          <p:cNvSpPr>
            <a:spLocks noChangeAspect="1"/>
          </p:cNvSpPr>
          <p:nvPr/>
        </p:nvSpPr>
        <p:spPr>
          <a:xfrm>
            <a:off x="10133483" y="3627559"/>
            <a:ext cx="405000" cy="180000"/>
          </a:xfrm>
          <a:prstGeom prst="rect">
            <a:avLst/>
          </a:prstGeom>
          <a:solidFill>
            <a:srgbClr val="CCCC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ea typeface="宋体" panose="0201060003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9388F80-A2C0-4C8C-9B1B-55274E424799}"/>
              </a:ext>
            </a:extLst>
          </p:cNvPr>
          <p:cNvSpPr>
            <a:spLocks noChangeAspect="1"/>
          </p:cNvSpPr>
          <p:nvPr/>
        </p:nvSpPr>
        <p:spPr>
          <a:xfrm>
            <a:off x="10133483" y="4022528"/>
            <a:ext cx="405000" cy="180000"/>
          </a:xfrm>
          <a:prstGeom prst="rect">
            <a:avLst/>
          </a:prstGeom>
          <a:solidFill>
            <a:srgbClr val="78BFE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4CFE9D7-AA2B-4683-8EA7-8DAFE17D499C}"/>
              </a:ext>
            </a:extLst>
          </p:cNvPr>
          <p:cNvSpPr>
            <a:spLocks noChangeAspect="1"/>
          </p:cNvSpPr>
          <p:nvPr/>
        </p:nvSpPr>
        <p:spPr>
          <a:xfrm>
            <a:off x="10129218" y="4435082"/>
            <a:ext cx="405000" cy="180000"/>
          </a:xfrm>
          <a:prstGeom prst="rect">
            <a:avLst/>
          </a:prstGeom>
          <a:solidFill>
            <a:srgbClr val="1A6FA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00D5272-F747-44EE-AA5A-B9813D103833}"/>
              </a:ext>
            </a:extLst>
          </p:cNvPr>
          <p:cNvSpPr txBox="1"/>
          <p:nvPr/>
        </p:nvSpPr>
        <p:spPr>
          <a:xfrm>
            <a:off x="10538483" y="3494541"/>
            <a:ext cx="587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2AE800C-78C3-4384-800C-BB8C11AC066D}"/>
              </a:ext>
            </a:extLst>
          </p:cNvPr>
          <p:cNvSpPr>
            <a:spLocks noChangeAspect="1"/>
          </p:cNvSpPr>
          <p:nvPr/>
        </p:nvSpPr>
        <p:spPr>
          <a:xfrm>
            <a:off x="10129218" y="4797969"/>
            <a:ext cx="405000" cy="180000"/>
          </a:xfrm>
          <a:prstGeom prst="rect">
            <a:avLst/>
          </a:prstGeom>
          <a:solidFill>
            <a:srgbClr val="D9B61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8681537-685A-4B51-9350-DFFA85C00770}"/>
              </a:ext>
            </a:extLst>
          </p:cNvPr>
          <p:cNvSpPr txBox="1"/>
          <p:nvPr/>
        </p:nvSpPr>
        <p:spPr>
          <a:xfrm>
            <a:off x="10534218" y="4644919"/>
            <a:ext cx="782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DFF7946-E9EC-41E1-8CF9-BABE32D6D73B}"/>
              </a:ext>
            </a:extLst>
          </p:cNvPr>
          <p:cNvSpPr txBox="1"/>
          <p:nvPr/>
        </p:nvSpPr>
        <p:spPr>
          <a:xfrm>
            <a:off x="10467402" y="4315278"/>
            <a:ext cx="872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FBE5D397-0BDC-C0D8-C45E-A7B8BE00D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C88BDF6-0182-40F8-BA85-F430F466B9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573" y="1889331"/>
            <a:ext cx="9053012" cy="3836022"/>
          </a:xfrm>
          <a:prstGeom prst="rect">
            <a:avLst/>
          </a:prstGeom>
        </p:spPr>
      </p:pic>
      <p:sp>
        <p:nvSpPr>
          <p:cNvPr id="7" name="文本框 72">
            <a:extLst>
              <a:ext uri="{FF2B5EF4-FFF2-40B4-BE49-F238E27FC236}">
                <a16:creationId xmlns:a16="http://schemas.microsoft.com/office/drawing/2014/main" id="{6EB020AA-477A-647E-1151-9504A5CA93D1}"/>
              </a:ext>
            </a:extLst>
          </p:cNvPr>
          <p:cNvSpPr txBox="1"/>
          <p:nvPr/>
        </p:nvSpPr>
        <p:spPr>
          <a:xfrm>
            <a:off x="52387" y="6276859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distribution of boreholes and CPT data. </a:t>
            </a:r>
          </a:p>
        </p:txBody>
      </p:sp>
    </p:spTree>
    <p:extLst>
      <p:ext uri="{BB962C8B-B14F-4D97-AF65-F5344CB8AC3E}">
        <p14:creationId xmlns:p14="http://schemas.microsoft.com/office/powerpoint/2010/main" val="224419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27C4EB56-F958-9FDE-8284-F644C4189663}"/>
              </a:ext>
            </a:extLst>
          </p:cNvPr>
          <p:cNvSpPr/>
          <p:nvPr/>
        </p:nvSpPr>
        <p:spPr>
          <a:xfrm>
            <a:off x="0" y="6182043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6956131-11C5-45DC-BC3E-30C8E1851B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1366" y="4291522"/>
            <a:ext cx="3600000" cy="18079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2886869-235D-48A3-BA30-0BD5AB5605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2280" y="4242431"/>
            <a:ext cx="3600000" cy="180797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1D0F678-A781-4F1A-A2ED-ECC6119A5C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7564" y="1812024"/>
            <a:ext cx="3600000" cy="18079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A9B544C-660A-4221-9841-F18815D502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2539" y="1800957"/>
            <a:ext cx="3600000" cy="180797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D0C9CF7-099F-403F-8067-0A79940D73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586" y="1736063"/>
            <a:ext cx="3600000" cy="180797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Geologic uncertainty simulation using improved CMC model</a:t>
            </a:r>
          </a:p>
        </p:txBody>
      </p:sp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8859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atigraphic profiles using borehole and CPT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F49118-8A6F-8D25-A794-7731D52AC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A885E55-3509-4B14-BC33-EA7448751E9F}"/>
              </a:ext>
            </a:extLst>
          </p:cNvPr>
          <p:cNvSpPr txBox="1"/>
          <p:nvPr/>
        </p:nvSpPr>
        <p:spPr>
          <a:xfrm>
            <a:off x="10893338" y="1619912"/>
            <a:ext cx="733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40EDC67-6D65-49C2-8E93-217B47018135}"/>
              </a:ext>
            </a:extLst>
          </p:cNvPr>
          <p:cNvSpPr txBox="1"/>
          <p:nvPr/>
        </p:nvSpPr>
        <p:spPr>
          <a:xfrm>
            <a:off x="3440356" y="1553648"/>
            <a:ext cx="772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D2794DA-A9DC-44A3-A84A-617E8B397110}"/>
              </a:ext>
            </a:extLst>
          </p:cNvPr>
          <p:cNvSpPr>
            <a:spLocks noChangeAspect="1"/>
          </p:cNvSpPr>
          <p:nvPr/>
        </p:nvSpPr>
        <p:spPr>
          <a:xfrm>
            <a:off x="3005935" y="1680615"/>
            <a:ext cx="405000" cy="180000"/>
          </a:xfrm>
          <a:prstGeom prst="rect">
            <a:avLst/>
          </a:prstGeom>
          <a:solidFill>
            <a:srgbClr val="FFF9E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ea typeface="宋体" panose="02010600030101010101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E7118B5-B50F-43A0-8D75-1829A28E8F41}"/>
              </a:ext>
            </a:extLst>
          </p:cNvPr>
          <p:cNvSpPr>
            <a:spLocks noChangeAspect="1"/>
          </p:cNvSpPr>
          <p:nvPr/>
        </p:nvSpPr>
        <p:spPr>
          <a:xfrm>
            <a:off x="6605935" y="1736063"/>
            <a:ext cx="405000" cy="180000"/>
          </a:xfrm>
          <a:prstGeom prst="rect">
            <a:avLst/>
          </a:prstGeom>
          <a:solidFill>
            <a:srgbClr val="CCCC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ea typeface="宋体" panose="02010600030101010101" pitchFamily="2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18C72B2-6345-478D-B0AB-DECE5EC660B4}"/>
              </a:ext>
            </a:extLst>
          </p:cNvPr>
          <p:cNvSpPr>
            <a:spLocks noChangeAspect="1"/>
          </p:cNvSpPr>
          <p:nvPr/>
        </p:nvSpPr>
        <p:spPr>
          <a:xfrm>
            <a:off x="10499248" y="1772963"/>
            <a:ext cx="405000" cy="180000"/>
          </a:xfrm>
          <a:prstGeom prst="rect">
            <a:avLst/>
          </a:prstGeom>
          <a:solidFill>
            <a:srgbClr val="78BFE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6E8997F-9D79-4BAF-8FA0-72B6F53B12AE}"/>
              </a:ext>
            </a:extLst>
          </p:cNvPr>
          <p:cNvSpPr>
            <a:spLocks noChangeAspect="1"/>
          </p:cNvSpPr>
          <p:nvPr/>
        </p:nvSpPr>
        <p:spPr>
          <a:xfrm>
            <a:off x="7299621" y="4168276"/>
            <a:ext cx="405000" cy="180000"/>
          </a:xfrm>
          <a:prstGeom prst="rect">
            <a:avLst/>
          </a:prstGeom>
          <a:solidFill>
            <a:srgbClr val="1A6FA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D3EC4C3-83F1-4686-846D-451E9598FA23}"/>
              </a:ext>
            </a:extLst>
          </p:cNvPr>
          <p:cNvSpPr txBox="1"/>
          <p:nvPr/>
        </p:nvSpPr>
        <p:spPr>
          <a:xfrm>
            <a:off x="7010935" y="1603045"/>
            <a:ext cx="587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EF35950-8B33-4803-9FD4-5285AA345824}"/>
              </a:ext>
            </a:extLst>
          </p:cNvPr>
          <p:cNvSpPr>
            <a:spLocks noChangeAspect="1"/>
          </p:cNvSpPr>
          <p:nvPr/>
        </p:nvSpPr>
        <p:spPr>
          <a:xfrm>
            <a:off x="10606310" y="4201522"/>
            <a:ext cx="405000" cy="180000"/>
          </a:xfrm>
          <a:prstGeom prst="rect">
            <a:avLst/>
          </a:prstGeom>
          <a:solidFill>
            <a:srgbClr val="D9B61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4642855-B7C9-45C1-AE93-297D00F060FF}"/>
              </a:ext>
            </a:extLst>
          </p:cNvPr>
          <p:cNvSpPr txBox="1"/>
          <p:nvPr/>
        </p:nvSpPr>
        <p:spPr>
          <a:xfrm>
            <a:off x="11011310" y="4048472"/>
            <a:ext cx="782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F5AB6EA-B3A8-4400-B936-DC8AC4AD9FDD}"/>
              </a:ext>
            </a:extLst>
          </p:cNvPr>
          <p:cNvSpPr txBox="1"/>
          <p:nvPr/>
        </p:nvSpPr>
        <p:spPr>
          <a:xfrm>
            <a:off x="7637805" y="4048472"/>
            <a:ext cx="872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C5CD7A6-29B4-4ACC-B52F-47D975D8DA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988" y="3987280"/>
            <a:ext cx="4634003" cy="2199898"/>
          </a:xfrm>
          <a:prstGeom prst="rect">
            <a:avLst/>
          </a:prstGeom>
        </p:spPr>
      </p:pic>
      <p:sp>
        <p:nvSpPr>
          <p:cNvPr id="11" name="文本框 72">
            <a:extLst>
              <a:ext uri="{FF2B5EF4-FFF2-40B4-BE49-F238E27FC236}">
                <a16:creationId xmlns:a16="http://schemas.microsoft.com/office/drawing/2014/main" id="{001EB4D2-9098-66BC-4CFF-A9834CDAA6B6}"/>
              </a:ext>
            </a:extLst>
          </p:cNvPr>
          <p:cNvSpPr txBox="1"/>
          <p:nvPr/>
        </p:nvSpPr>
        <p:spPr>
          <a:xfrm>
            <a:off x="52387" y="6276859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simulated stratigraphic profiles using 3D CMC model.</a:t>
            </a:r>
          </a:p>
        </p:txBody>
      </p:sp>
    </p:spTree>
    <p:extLst>
      <p:ext uri="{BB962C8B-B14F-4D97-AF65-F5344CB8AC3E}">
        <p14:creationId xmlns:p14="http://schemas.microsoft.com/office/powerpoint/2010/main" val="11212546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ntent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2311" y="1897361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1477115" y="188954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statement and proposed framework 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52311" y="2852950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5"/>
          <p:cNvSpPr>
            <a:spLocks noChangeArrowheads="1"/>
          </p:cNvSpPr>
          <p:nvPr/>
        </p:nvSpPr>
        <p:spPr bwMode="auto">
          <a:xfrm>
            <a:off x="1477115" y="2845272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L-based soil types classification using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T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39803" y="4764128"/>
            <a:ext cx="720000" cy="7200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1477115" y="4763996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certainty quantification of results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52311" y="933824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1477115" y="933824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84346D5B-E7F5-6598-9F12-18C876C6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311" y="3808539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15B9E53B-81D6-FCB1-5E03-0EE9AD914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3804634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29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ologic uncertainty simulation using improved CMC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33E962E-CB00-6B9B-71F2-D0317FBF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03" y="571971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FB69B9AB-A6E4-E4A8-1851-6A461093F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571971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FC0EEBD2-794E-B186-160D-E98DE4B39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8268412"/>
      </p:ext>
    </p:extLst>
  </p:cSld>
  <p:clrMapOvr>
    <a:masterClrMapping/>
  </p:clrMapOvr>
  <p:transition spd="slow" advTm="3029">
    <p:push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2DC388D0-CDA2-5E34-5C54-2945D99A1F5F}"/>
              </a:ext>
            </a:extLst>
          </p:cNvPr>
          <p:cNvSpPr/>
          <p:nvPr/>
        </p:nvSpPr>
        <p:spPr>
          <a:xfrm>
            <a:off x="0" y="6182043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 Uncertainty quantification of results</a:t>
            </a:r>
          </a:p>
        </p:txBody>
      </p:sp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253389" y="909638"/>
            <a:ext cx="8612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posed uncertainty quantification index   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形 6">
            <a:extLst>
              <a:ext uri="{FF2B5EF4-FFF2-40B4-BE49-F238E27FC236}">
                <a16:creationId xmlns:a16="http://schemas.microsoft.com/office/drawing/2014/main" id="{01058463-0631-3D4B-E68B-710D7537FE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11C28E2-10DB-148E-6E32-6547A8522459}"/>
              </a:ext>
            </a:extLst>
          </p:cNvPr>
          <p:cNvSpPr/>
          <p:nvPr/>
        </p:nvSpPr>
        <p:spPr>
          <a:xfrm>
            <a:off x="453119" y="1639820"/>
            <a:ext cx="552920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Matching rate index (MR)</a:t>
            </a:r>
            <a:endParaRPr lang="zh-CN" altLang="en-US" sz="2600" b="1" dirty="0">
              <a:solidFill>
                <a:srgbClr val="00009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FEF7C84-126B-5507-AC25-3EFF6F645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80159"/>
              </p:ext>
            </p:extLst>
          </p:nvPr>
        </p:nvGraphicFramePr>
        <p:xfrm>
          <a:off x="3928843" y="2081535"/>
          <a:ext cx="3818364" cy="104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9100" imgH="469900" progId="Equation.DSMT4">
                  <p:embed/>
                </p:oleObj>
              </mc:Choice>
              <mc:Fallback>
                <p:oleObj name="Equation" r:id="rId5" imgW="16891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843" y="2081535"/>
                        <a:ext cx="3818364" cy="1041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A38EDAF2-F301-F2F1-47CF-A083FF823EB0}"/>
              </a:ext>
            </a:extLst>
          </p:cNvPr>
          <p:cNvSpPr/>
          <p:nvPr/>
        </p:nvSpPr>
        <p:spPr>
          <a:xfrm>
            <a:off x="612775" y="3912747"/>
            <a:ext cx="569912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Information entropy (IE)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C637B93-CE2E-085D-2969-6BBFCEF3C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62611"/>
              </p:ext>
            </p:extLst>
          </p:nvPr>
        </p:nvGraphicFramePr>
        <p:xfrm>
          <a:off x="4153099" y="4510809"/>
          <a:ext cx="3658452" cy="96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500" imgH="431800" progId="Equation.DSMT4">
                  <p:embed/>
                </p:oleObj>
              </mc:Choice>
              <mc:Fallback>
                <p:oleObj name="Equation" r:id="rId7" imgW="1587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099" y="4510809"/>
                        <a:ext cx="3658452" cy="969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1E8FA280-6AA4-0061-E953-6A96A8CBB310}"/>
              </a:ext>
            </a:extLst>
          </p:cNvPr>
          <p:cNvSpPr/>
          <p:nvPr/>
        </p:nvSpPr>
        <p:spPr>
          <a:xfrm>
            <a:off x="655210" y="3221646"/>
            <a:ext cx="111118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R is proposed to evaluate the accuracy of reserved testing boreholes.</a:t>
            </a:r>
            <a:endParaRPr lang="zh-CN" altLang="en-US" sz="2400" b="1" dirty="0">
              <a:solidFill>
                <a:srgbClr val="00009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4EE220EE-234E-1085-488A-FDEB98A8902B}"/>
              </a:ext>
            </a:extLst>
          </p:cNvPr>
          <p:cNvSpPr/>
          <p:nvPr/>
        </p:nvSpPr>
        <p:spPr>
          <a:xfrm rot="5400000">
            <a:off x="7975653" y="2570485"/>
            <a:ext cx="373119" cy="830012"/>
          </a:xfrm>
          <a:prstGeom prst="rightArrow">
            <a:avLst/>
          </a:prstGeom>
          <a:solidFill>
            <a:srgbClr val="FFC000"/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567C72E-FCEE-99FC-B6C0-FDE63C3F9C81}"/>
              </a:ext>
            </a:extLst>
          </p:cNvPr>
          <p:cNvSpPr/>
          <p:nvPr/>
        </p:nvSpPr>
        <p:spPr>
          <a:xfrm>
            <a:off x="836465" y="5619512"/>
            <a:ext cx="939160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6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 is adopted to measure the stratigraphic uncertainty.</a:t>
            </a:r>
            <a:endParaRPr lang="zh-CN" altLang="en-US" sz="2600" b="1" dirty="0">
              <a:solidFill>
                <a:srgbClr val="00009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FD51DAF9-CEFF-4D9C-A7AC-21AAC13B541E}"/>
              </a:ext>
            </a:extLst>
          </p:cNvPr>
          <p:cNvSpPr/>
          <p:nvPr/>
        </p:nvSpPr>
        <p:spPr>
          <a:xfrm rot="5400000">
            <a:off x="7975652" y="5017946"/>
            <a:ext cx="373119" cy="830012"/>
          </a:xfrm>
          <a:prstGeom prst="rightArrow">
            <a:avLst/>
          </a:prstGeom>
          <a:solidFill>
            <a:srgbClr val="FFC000"/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315970C5-F271-242D-BE40-C1866751E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8" name="文本框 72">
            <a:extLst>
              <a:ext uri="{FF2B5EF4-FFF2-40B4-BE49-F238E27FC236}">
                <a16:creationId xmlns:a16="http://schemas.microsoft.com/office/drawing/2014/main" id="{D12DC518-6D23-7CF8-8EE8-56019D9F9272}"/>
              </a:ext>
            </a:extLst>
          </p:cNvPr>
          <p:cNvSpPr txBox="1"/>
          <p:nvPr/>
        </p:nvSpPr>
        <p:spPr>
          <a:xfrm>
            <a:off x="52387" y="6276859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proposed uncertainty quantification index.</a:t>
            </a:r>
          </a:p>
        </p:txBody>
      </p:sp>
    </p:spTree>
    <p:extLst>
      <p:ext uri="{BB962C8B-B14F-4D97-AF65-F5344CB8AC3E}">
        <p14:creationId xmlns:p14="http://schemas.microsoft.com/office/powerpoint/2010/main" val="20253126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 descr="https://gimg2.baidu.com/image_search/src=http%3A%2F%2Fpic.ntimg.cn%2F20130911%2F8251462_195522619170_2.jpg&amp;refer=http%3A%2F%2Fpic.ntimg.cn&amp;app=2002&amp;size=f9999,10000&amp;q=a80&amp;n=0&amp;g=0n&amp;fmt=auto?sec=1664850135&amp;t=8614590b8631a63df5289b4402eda4c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09" t="37134" r="17070" b="36909"/>
          <a:stretch/>
        </p:blipFill>
        <p:spPr bwMode="auto">
          <a:xfrm>
            <a:off x="9782476" y="300222"/>
            <a:ext cx="2088232" cy="544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DBE4E309-9204-4E8B-B525-4367A284E1BB}"/>
              </a:ext>
            </a:extLst>
          </p:cNvPr>
          <p:cNvGrpSpPr/>
          <p:nvPr/>
        </p:nvGrpSpPr>
        <p:grpSpPr>
          <a:xfrm>
            <a:off x="3846292" y="1223165"/>
            <a:ext cx="2331027" cy="1974196"/>
            <a:chOff x="299587" y="2425697"/>
            <a:chExt cx="2331027" cy="1974196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3E789272-2692-4091-93B6-7523134D61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515" y="2425697"/>
              <a:ext cx="1296000" cy="1579915"/>
            </a:xfrm>
            <a:prstGeom prst="rect">
              <a:avLst/>
            </a:prstGeom>
          </p:spPr>
        </p:pic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id="{9D0C78FA-8AFF-4044-A224-80B423C2E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587" y="4031844"/>
              <a:ext cx="2331027" cy="368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kumimoji="1" lang="en-US" altLang="zh-CN" sz="1600" b="1" dirty="0">
                  <a:ea typeface="微软雅黑" pitchFamily="34" charset="-122"/>
                </a:rPr>
                <a:t>Hongwei Huang</a:t>
              </a:r>
            </a:p>
          </p:txBody>
        </p:sp>
      </p:grpSp>
      <p:sp>
        <p:nvSpPr>
          <p:cNvPr id="18" name="Text Box 14">
            <a:extLst>
              <a:ext uri="{FF2B5EF4-FFF2-40B4-BE49-F238E27FC236}">
                <a16:creationId xmlns:a16="http://schemas.microsoft.com/office/drawing/2014/main" id="{A039A1A6-6D8A-458D-AB8F-949CCE965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827" y="2884428"/>
            <a:ext cx="1837581" cy="368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1600" b="1" dirty="0" err="1">
                <a:ea typeface="微软雅黑" pitchFamily="34" charset="-122"/>
              </a:rPr>
              <a:t>Dongming</a:t>
            </a:r>
            <a:r>
              <a:rPr kumimoji="1" lang="en-US" altLang="zh-CN" sz="1600" b="1" dirty="0">
                <a:ea typeface="微软雅黑" pitchFamily="34" charset="-122"/>
              </a:rPr>
              <a:t> Zhang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BF1D73-8561-460F-9D6C-68E8F42D66EB}"/>
              </a:ext>
            </a:extLst>
          </p:cNvPr>
          <p:cNvSpPr txBox="1"/>
          <p:nvPr/>
        </p:nvSpPr>
        <p:spPr>
          <a:xfrm>
            <a:off x="321292" y="284501"/>
            <a:ext cx="46461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knowledgements: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9CC3073-354F-4D22-B74A-B350BF2089A0}"/>
              </a:ext>
            </a:extLst>
          </p:cNvPr>
          <p:cNvSpPr/>
          <p:nvPr/>
        </p:nvSpPr>
        <p:spPr>
          <a:xfrm>
            <a:off x="4211617" y="3137272"/>
            <a:ext cx="1600375" cy="368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1600" b="1" dirty="0">
                <a:ea typeface="微软雅黑" pitchFamily="34" charset="-122"/>
              </a:rPr>
              <a:t>Tongji University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4579C8FD-0FF5-4261-8E7E-7520B31C1D7A}"/>
              </a:ext>
            </a:extLst>
          </p:cNvPr>
          <p:cNvSpPr/>
          <p:nvPr/>
        </p:nvSpPr>
        <p:spPr>
          <a:xfrm>
            <a:off x="7255232" y="3163503"/>
            <a:ext cx="1600375" cy="368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1600" b="1" dirty="0">
                <a:ea typeface="微软雅黑" pitchFamily="34" charset="-122"/>
              </a:rPr>
              <a:t>Tongji University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73A6732-9068-8D3E-1E31-5D1728D4D70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420" y="1249396"/>
            <a:ext cx="1296000" cy="1579916"/>
          </a:xfrm>
          <a:prstGeom prst="rect">
            <a:avLst/>
          </a:prstGeom>
        </p:spPr>
      </p:pic>
      <p:sp>
        <p:nvSpPr>
          <p:cNvPr id="4" name="Text Box 11">
            <a:extLst>
              <a:ext uri="{FF2B5EF4-FFF2-40B4-BE49-F238E27FC236}">
                <a16:creationId xmlns:a16="http://schemas.microsoft.com/office/drawing/2014/main" id="{46C2B84E-8EE1-FC49-EDCF-01FE16279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166" y="2062219"/>
            <a:ext cx="1552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b="1" dirty="0">
                <a:solidFill>
                  <a:srgbClr val="C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Supervisors</a:t>
            </a:r>
            <a:endParaRPr lang="en-US" altLang="zh-CN" b="1" dirty="0">
              <a:solidFill>
                <a:srgbClr val="C00000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2E76E26-AC04-4640-F4D0-CD0726E90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529" y="5025004"/>
            <a:ext cx="14194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b="1" dirty="0">
                <a:solidFill>
                  <a:srgbClr val="C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Group</a:t>
            </a:r>
          </a:p>
          <a:p>
            <a:pPr algn="ctr"/>
            <a:r>
              <a:rPr lang="en-GB" altLang="zh-CN" b="1" dirty="0">
                <a:solidFill>
                  <a:srgbClr val="C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members</a:t>
            </a:r>
            <a:endParaRPr lang="en-US" altLang="zh-CN" b="1" dirty="0">
              <a:solidFill>
                <a:srgbClr val="C00000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47CE8CB0-7843-9C8E-91CA-20E0468F6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6822" y="5994627"/>
            <a:ext cx="24018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sz="1400" b="1" dirty="0" err="1">
                <a:ea typeface="微软雅黑" panose="020B0503020204020204" pitchFamily="34" charset="-122"/>
                <a:cs typeface="Arial" panose="020B0604020202020204" pitchFamily="34" charset="0"/>
              </a:rPr>
              <a:t>Yelu</a:t>
            </a:r>
            <a:r>
              <a:rPr lang="en-GB" altLang="zh-CN" sz="1400" b="1" dirty="0">
                <a:ea typeface="微软雅黑" panose="020B0503020204020204" pitchFamily="34" charset="-122"/>
                <a:cs typeface="Arial" panose="020B0604020202020204" pitchFamily="34" charset="0"/>
              </a:rPr>
              <a:t> Zhou</a:t>
            </a:r>
            <a:endParaRPr lang="en-US" altLang="zh-CN" sz="14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2C5A884-15CD-EB5D-325F-BA17EF3B664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766" y="4185127"/>
            <a:ext cx="1080000" cy="1552260"/>
          </a:xfrm>
          <a:prstGeom prst="roundRect">
            <a:avLst>
              <a:gd name="adj" fmla="val 0"/>
            </a:avLst>
          </a:prstGeom>
        </p:spPr>
      </p:pic>
      <p:sp>
        <p:nvSpPr>
          <p:cNvPr id="13" name="Text Box 11">
            <a:extLst>
              <a:ext uri="{FF2B5EF4-FFF2-40B4-BE49-F238E27FC236}">
                <a16:creationId xmlns:a16="http://schemas.microsoft.com/office/drawing/2014/main" id="{DC4E0387-9A79-81E6-1D56-62A0517FC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7420" y="5994627"/>
            <a:ext cx="24018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sz="1400" b="1" dirty="0">
                <a:ea typeface="微软雅黑" panose="020B0503020204020204" pitchFamily="34" charset="-122"/>
                <a:cs typeface="Arial" panose="020B0604020202020204" pitchFamily="34" charset="0"/>
              </a:rPr>
              <a:t>Lei Fu</a:t>
            </a:r>
            <a:endParaRPr lang="en-US" altLang="zh-CN" sz="14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F2785C6-0253-1602-4F50-DBFBCA89376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68"/>
          <a:stretch/>
        </p:blipFill>
        <p:spPr>
          <a:xfrm>
            <a:off x="8030761" y="4185127"/>
            <a:ext cx="1080000" cy="155226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9800127-9E9D-01F7-3561-AAEFD62D8B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771" y="4185127"/>
            <a:ext cx="1080000" cy="155226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945BEA2-7AEB-DCC8-D5CA-CC95D1686DD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3755" y="4185127"/>
            <a:ext cx="1080000" cy="155226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DC5AA62-7A03-63C3-F61B-766DC6D6D1C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76" y="4185127"/>
            <a:ext cx="1080000" cy="1545472"/>
          </a:xfrm>
          <a:prstGeom prst="rect">
            <a:avLst/>
          </a:prstGeom>
        </p:spPr>
      </p:pic>
      <p:sp>
        <p:nvSpPr>
          <p:cNvPr id="25" name="Text Box 11">
            <a:extLst>
              <a:ext uri="{FF2B5EF4-FFF2-40B4-BE49-F238E27FC236}">
                <a16:creationId xmlns:a16="http://schemas.microsoft.com/office/drawing/2014/main" id="{E06E3F9F-AF11-A463-E892-6C38F1EE4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5626" y="5994627"/>
            <a:ext cx="24018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sz="1400" b="1" dirty="0">
                <a:ea typeface="微软雅黑" panose="020B0503020204020204" pitchFamily="34" charset="-122"/>
                <a:cs typeface="Arial" panose="020B0604020202020204" pitchFamily="34" charset="0"/>
              </a:rPr>
              <a:t>Jinzhang Zhang</a:t>
            </a:r>
            <a:endParaRPr lang="en-US" altLang="zh-CN" sz="14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6" name="Text Box 11">
            <a:extLst>
              <a:ext uri="{FF2B5EF4-FFF2-40B4-BE49-F238E27FC236}">
                <a16:creationId xmlns:a16="http://schemas.microsoft.com/office/drawing/2014/main" id="{6351B6EA-6CD6-D31C-5675-DE2C2A82F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6224" y="6001415"/>
            <a:ext cx="24018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sz="1400" b="1" dirty="0" err="1">
                <a:ea typeface="微软雅黑" panose="020B0503020204020204" pitchFamily="34" charset="-122"/>
                <a:cs typeface="Arial" panose="020B0604020202020204" pitchFamily="34" charset="0"/>
              </a:rPr>
              <a:t>Qihao</a:t>
            </a:r>
            <a:r>
              <a:rPr lang="en-GB" altLang="zh-CN" sz="1400" b="1" dirty="0">
                <a:ea typeface="微软雅黑" panose="020B0503020204020204" pitchFamily="34" charset="-122"/>
                <a:cs typeface="Arial" panose="020B0604020202020204" pitchFamily="34" charset="0"/>
              </a:rPr>
              <a:t> Jiang</a:t>
            </a:r>
            <a:endParaRPr lang="en-US" altLang="zh-CN" sz="14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7" name="Text Box 11">
            <a:extLst>
              <a:ext uri="{FF2B5EF4-FFF2-40B4-BE49-F238E27FC236}">
                <a16:creationId xmlns:a16="http://schemas.microsoft.com/office/drawing/2014/main" id="{B36B8A04-840D-AEAC-6997-8D30FBB32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4823" y="5994627"/>
            <a:ext cx="24018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sz="1400" b="1" dirty="0">
                <a:ea typeface="微软雅黑" panose="020B0503020204020204" pitchFamily="34" charset="-122"/>
                <a:cs typeface="Arial" panose="020B0604020202020204" pitchFamily="34" charset="0"/>
              </a:rPr>
              <a:t>Hao Bai</a:t>
            </a:r>
            <a:endParaRPr lang="en-US" altLang="zh-CN" sz="14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351F4B5A-D298-E092-C335-25B866258ECE}"/>
              </a:ext>
            </a:extLst>
          </p:cNvPr>
          <p:cNvSpPr txBox="1">
            <a:spLocks/>
          </p:cNvSpPr>
          <p:nvPr/>
        </p:nvSpPr>
        <p:spPr>
          <a:xfrm>
            <a:off x="11727286" y="6503168"/>
            <a:ext cx="681778" cy="22352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EA5A86E-E351-470D-BABE-3EC73C5B0811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942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601"/>
    </mc:Choice>
    <mc:Fallback xmlns="">
      <p:transition spd="slow" advTm="27601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1CC59E8B-C2CB-E1B4-D87B-5BB136FBF199}"/>
              </a:ext>
            </a:extLst>
          </p:cNvPr>
          <p:cNvSpPr/>
          <p:nvPr/>
        </p:nvSpPr>
        <p:spPr>
          <a:xfrm>
            <a:off x="0" y="6156643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 Uncertainty quantification of results</a:t>
            </a:r>
          </a:p>
        </p:txBody>
      </p:sp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253389" y="909638"/>
            <a:ext cx="71979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certainty quantification of result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形 6">
            <a:extLst>
              <a:ext uri="{FF2B5EF4-FFF2-40B4-BE49-F238E27FC236}">
                <a16:creationId xmlns:a16="http://schemas.microsoft.com/office/drawing/2014/main" id="{01058463-0631-3D4B-E68B-710D7537FE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graphicFrame>
        <p:nvGraphicFramePr>
          <p:cNvPr id="11" name="表格 4">
            <a:extLst>
              <a:ext uri="{FF2B5EF4-FFF2-40B4-BE49-F238E27FC236}">
                <a16:creationId xmlns:a16="http://schemas.microsoft.com/office/drawing/2014/main" id="{BE46ECD8-6528-4A9B-A1D5-507A01DF32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3921961"/>
              </p:ext>
            </p:extLst>
          </p:nvPr>
        </p:nvGraphicFramePr>
        <p:xfrm>
          <a:off x="205878" y="1674121"/>
          <a:ext cx="11780244" cy="1052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3374">
                  <a:extLst>
                    <a:ext uri="{9D8B030D-6E8A-4147-A177-3AD203B41FA5}">
                      <a16:colId xmlns:a16="http://schemas.microsoft.com/office/drawing/2014/main" val="2781065854"/>
                    </a:ext>
                  </a:extLst>
                </a:gridCol>
                <a:gridCol w="1963374">
                  <a:extLst>
                    <a:ext uri="{9D8B030D-6E8A-4147-A177-3AD203B41FA5}">
                      <a16:colId xmlns:a16="http://schemas.microsoft.com/office/drawing/2014/main" val="2908501051"/>
                    </a:ext>
                  </a:extLst>
                </a:gridCol>
                <a:gridCol w="1963374">
                  <a:extLst>
                    <a:ext uri="{9D8B030D-6E8A-4147-A177-3AD203B41FA5}">
                      <a16:colId xmlns:a16="http://schemas.microsoft.com/office/drawing/2014/main" val="1613415411"/>
                    </a:ext>
                  </a:extLst>
                </a:gridCol>
                <a:gridCol w="1963374">
                  <a:extLst>
                    <a:ext uri="{9D8B030D-6E8A-4147-A177-3AD203B41FA5}">
                      <a16:colId xmlns:a16="http://schemas.microsoft.com/office/drawing/2014/main" val="2777887254"/>
                    </a:ext>
                  </a:extLst>
                </a:gridCol>
                <a:gridCol w="1963374">
                  <a:extLst>
                    <a:ext uri="{9D8B030D-6E8A-4147-A177-3AD203B41FA5}">
                      <a16:colId xmlns:a16="http://schemas.microsoft.com/office/drawing/2014/main" val="1105009068"/>
                    </a:ext>
                  </a:extLst>
                </a:gridCol>
                <a:gridCol w="1963374">
                  <a:extLst>
                    <a:ext uri="{9D8B030D-6E8A-4147-A177-3AD203B41FA5}">
                      <a16:colId xmlns:a16="http://schemas.microsoft.com/office/drawing/2014/main" val="1036112036"/>
                    </a:ext>
                  </a:extLst>
                </a:gridCol>
              </a:tblGrid>
              <a:tr h="526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Borehole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BH1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BH3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BH5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BH9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ean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extLst>
                  <a:ext uri="{0D108BD9-81ED-4DB2-BD59-A6C34878D82A}">
                    <a16:rowId xmlns:a16="http://schemas.microsoft.com/office/drawing/2014/main" val="3873300932"/>
                  </a:ext>
                </a:extLst>
              </a:tr>
              <a:tr h="526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R value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83.72%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54.90%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78.43%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70.59%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71.91%</a:t>
                      </a:r>
                      <a:endParaRPr lang="zh-CN" altLang="en-US" sz="27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104338" marR="104338" marT="52168" marB="52168" anchor="ctr"/>
                </a:tc>
                <a:extLst>
                  <a:ext uri="{0D108BD9-81ED-4DB2-BD59-A6C34878D82A}">
                    <a16:rowId xmlns:a16="http://schemas.microsoft.com/office/drawing/2014/main" val="2317000193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CEB25CB-3D7D-4509-8849-D80AE263BFE1}"/>
              </a:ext>
            </a:extLst>
          </p:cNvPr>
          <p:cNvSpPr txBox="1"/>
          <p:nvPr/>
        </p:nvSpPr>
        <p:spPr>
          <a:xfrm>
            <a:off x="3230434" y="2772381"/>
            <a:ext cx="61661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tal information entropy=0.1149 </a:t>
            </a:r>
            <a:endParaRPr lang="zh-CN" altLang="en-US" sz="2400" dirty="0"/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B48B9575-6E03-B598-C9F0-80BADC630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6173D20-B2AB-437E-9DB7-9C17452FA1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4745" y="3185168"/>
            <a:ext cx="5270400" cy="252671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923F24F-BF8A-46A0-8C6B-675C4730A828}"/>
              </a:ext>
            </a:extLst>
          </p:cNvPr>
          <p:cNvSpPr txBox="1"/>
          <p:nvPr/>
        </p:nvSpPr>
        <p:spPr>
          <a:xfrm>
            <a:off x="2414980" y="5656538"/>
            <a:ext cx="16309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p view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5E0369-1D6F-AE91-E95D-07D525BE68AE}"/>
              </a:ext>
            </a:extLst>
          </p:cNvPr>
          <p:cNvSpPr txBox="1"/>
          <p:nvPr/>
        </p:nvSpPr>
        <p:spPr>
          <a:xfrm>
            <a:off x="7697305" y="5649490"/>
            <a:ext cx="37924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formation entropy</a:t>
            </a:r>
            <a:endParaRPr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C6C0A1F-BB28-EDAF-5C04-AF97A1F25E14}"/>
              </a:ext>
            </a:extLst>
          </p:cNvPr>
          <p:cNvGrpSpPr/>
          <p:nvPr/>
        </p:nvGrpSpPr>
        <p:grpSpPr>
          <a:xfrm>
            <a:off x="387056" y="3167815"/>
            <a:ext cx="5926431" cy="2557495"/>
            <a:chOff x="307977" y="3529457"/>
            <a:chExt cx="5926431" cy="255749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F75A912-BA1E-4C1D-9408-D415EFF8FDF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28057" y="3529457"/>
              <a:ext cx="5706351" cy="2371550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FC40161B-235F-6D60-3892-D1E67680DEC3}"/>
                </a:ext>
              </a:extLst>
            </p:cNvPr>
            <p:cNvSpPr txBox="1"/>
            <p:nvPr/>
          </p:nvSpPr>
          <p:spPr>
            <a:xfrm>
              <a:off x="2696408" y="5717620"/>
              <a:ext cx="163090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zh-CN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asting /m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9B594E6-17AC-67AD-B34D-FCEEB73B4FFA}"/>
                </a:ext>
              </a:extLst>
            </p:cNvPr>
            <p:cNvSpPr txBox="1"/>
            <p:nvPr/>
          </p:nvSpPr>
          <p:spPr>
            <a:xfrm rot="16200000">
              <a:off x="-322811" y="4436918"/>
              <a:ext cx="163090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zh-CN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orthing /m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文本框 72">
            <a:extLst>
              <a:ext uri="{FF2B5EF4-FFF2-40B4-BE49-F238E27FC236}">
                <a16:creationId xmlns:a16="http://schemas.microsoft.com/office/drawing/2014/main" id="{974B5074-437D-7817-9A44-F93FC5C553BA}"/>
              </a:ext>
            </a:extLst>
          </p:cNvPr>
          <p:cNvSpPr txBox="1"/>
          <p:nvPr/>
        </p:nvSpPr>
        <p:spPr>
          <a:xfrm>
            <a:off x="52387" y="6251459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Uncertainty quantification of results using MR and IE.</a:t>
            </a:r>
          </a:p>
        </p:txBody>
      </p:sp>
    </p:spTree>
    <p:extLst>
      <p:ext uri="{BB962C8B-B14F-4D97-AF65-F5344CB8AC3E}">
        <p14:creationId xmlns:p14="http://schemas.microsoft.com/office/powerpoint/2010/main" val="7304223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ntent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2311" y="1897361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1477115" y="188954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statement and proposed framework 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52311" y="2852950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5"/>
          <p:cNvSpPr>
            <a:spLocks noChangeArrowheads="1"/>
          </p:cNvSpPr>
          <p:nvPr/>
        </p:nvSpPr>
        <p:spPr bwMode="auto">
          <a:xfrm>
            <a:off x="1477115" y="2845272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L-based soil types classification using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T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39803" y="476412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1477115" y="4763996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certainty quantification of results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52311" y="933824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1477115" y="933824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84346D5B-E7F5-6598-9F12-18C876C6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311" y="3808539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15B9E53B-81D6-FCB1-5E03-0EE9AD914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3804634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29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ologic uncertainty simulation using improved CMC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33E962E-CB00-6B9B-71F2-D0317FBF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03" y="5719718"/>
            <a:ext cx="720000" cy="7200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FB69B9AB-A6E4-E4A8-1851-6A461093F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571971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39E0B920-7020-CFA4-2CFC-CF4A90456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6779288"/>
      </p:ext>
    </p:extLst>
  </p:cSld>
  <p:clrMapOvr>
    <a:masterClrMapping/>
  </p:clrMapOvr>
  <p:transition spd="slow" advTm="3029">
    <p:push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zh-CN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结论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A86E-E351-470D-BABE-3EC73C5B0811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95EB1294-8633-400A-8D1C-02C1E59B14EB}"/>
              </a:ext>
            </a:extLst>
          </p:cNvPr>
          <p:cNvSpPr txBox="1"/>
          <p:nvPr/>
        </p:nvSpPr>
        <p:spPr>
          <a:xfrm>
            <a:off x="495820" y="1206837"/>
            <a:ext cx="11173265" cy="5594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tablished a Random Forest model to classify the soil types using CPT data. 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average accuracy of Random Forest model in testing set is 87.34%.  </a:t>
            </a:r>
          </a:p>
          <a:p>
            <a:pPr marL="342900" indent="-342900"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 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roved 3D coupled Markov chain method</a:t>
            </a:r>
            <a:r>
              <a:rPr lang="en-US" altLang="zh-CN" sz="24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based on limited boreholes was presented. A new method for estimating the 3D horizontal transition probability matrix was present.</a:t>
            </a:r>
          </a:p>
          <a:p>
            <a:pPr marL="342900" indent="-342900"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ching rate index </a:t>
            </a:r>
            <a:r>
              <a:rPr lang="en-US" altLang="zh-CN" sz="24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s proposed to evaluate the accuracy of reserved testing boreholes. 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average accuracy of the 4 testing boreholes is 71.91%.</a:t>
            </a:r>
          </a:p>
          <a:p>
            <a:pPr marL="342900" indent="-342900" algn="just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rgbClr val="00009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C6DF826A-459D-4F2D-9089-A3B3C0ED48A2}"/>
              </a:ext>
            </a:extLst>
          </p:cNvPr>
          <p:cNvSpPr/>
          <p:nvPr/>
        </p:nvSpPr>
        <p:spPr>
          <a:xfrm>
            <a:off x="414997" y="1107136"/>
            <a:ext cx="11437034" cy="5204764"/>
          </a:xfrm>
          <a:prstGeom prst="roundRect">
            <a:avLst>
              <a:gd name="adj" fmla="val 7863"/>
            </a:avLst>
          </a:prstGeom>
          <a:noFill/>
          <a:ln w="28575">
            <a:solidFill>
              <a:srgbClr val="0000E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-13547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 Conclusion</a:t>
            </a:r>
          </a:p>
        </p:txBody>
      </p:sp>
      <p:pic>
        <p:nvPicPr>
          <p:cNvPr id="10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451605" y="147499"/>
            <a:ext cx="1637949" cy="45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023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26"/>
    </mc:Choice>
    <mc:Fallback xmlns="">
      <p:transition spd="slow" advTm="31426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3">
            <a:extLst>
              <a:ext uri="{FF2B5EF4-FFF2-40B4-BE49-F238E27FC236}">
                <a16:creationId xmlns:a16="http://schemas.microsoft.com/office/drawing/2014/main" id="{D0F10044-90AF-4BB6-862E-8723D18D47CA}"/>
              </a:ext>
            </a:extLst>
          </p:cNvPr>
          <p:cNvSpPr txBox="1"/>
          <p:nvPr/>
        </p:nvSpPr>
        <p:spPr>
          <a:xfrm>
            <a:off x="184729" y="64884"/>
            <a:ext cx="84650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岩石力学中的不确定性问题及机器学习策略</a:t>
            </a:r>
            <a:endParaRPr lang="zh-CN" altLang="en-US" sz="2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89087D6-43E6-4AE6-A00E-C62BB5DBA37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-198"/>
          <a:stretch/>
        </p:blipFill>
        <p:spPr>
          <a:xfrm>
            <a:off x="5905500" y="255090"/>
            <a:ext cx="3280236" cy="995618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/>
            </a:outerShdw>
          </a:effectLst>
        </p:spPr>
      </p:pic>
      <p:sp>
        <p:nvSpPr>
          <p:cNvPr id="3" name="PA_库_矩形 6">
            <a:extLst>
              <a:ext uri="{FF2B5EF4-FFF2-40B4-BE49-F238E27FC236}">
                <a16:creationId xmlns:a16="http://schemas.microsoft.com/office/drawing/2014/main" id="{29606B7C-E8D6-9D73-C5F7-5182A41F5CA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-13547" y="2028319"/>
            <a:ext cx="12192000" cy="2300009"/>
          </a:xfrm>
          <a:prstGeom prst="rect">
            <a:avLst/>
          </a:prstGeom>
          <a:solidFill>
            <a:srgbClr val="00009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微软雅黑"/>
            </a:endParaRPr>
          </a:p>
        </p:txBody>
      </p:sp>
      <p:pic>
        <p:nvPicPr>
          <p:cNvPr id="4" name="图形 3">
            <a:extLst>
              <a:ext uri="{FF2B5EF4-FFF2-40B4-BE49-F238E27FC236}">
                <a16:creationId xmlns:a16="http://schemas.microsoft.com/office/drawing/2014/main" id="{8BF0BED1-E34E-8D6C-5CC7-444631B4E2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498390" y="344431"/>
            <a:ext cx="2538754" cy="701412"/>
          </a:xfrm>
          <a:prstGeom prst="rect">
            <a:avLst/>
          </a:prstGeom>
        </p:spPr>
      </p:pic>
      <p:pic>
        <p:nvPicPr>
          <p:cNvPr id="6" name="Picture 4" descr="xin_090701021600796253967">
            <a:extLst>
              <a:ext uri="{FF2B5EF4-FFF2-40B4-BE49-F238E27FC236}">
                <a16:creationId xmlns:a16="http://schemas.microsoft.com/office/drawing/2014/main" id="{366EEFEF-B727-4D4E-338F-F2C66647D9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104" y="4041955"/>
            <a:ext cx="2139792" cy="2751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7">
            <a:extLst>
              <a:ext uri="{FF2B5EF4-FFF2-40B4-BE49-F238E27FC236}">
                <a16:creationId xmlns:a16="http://schemas.microsoft.com/office/drawing/2014/main" id="{C270E1EE-7355-55B5-D361-E63DA0677294}"/>
              </a:ext>
            </a:extLst>
          </p:cNvPr>
          <p:cNvSpPr txBox="1"/>
          <p:nvPr/>
        </p:nvSpPr>
        <p:spPr>
          <a:xfrm>
            <a:off x="1096153" y="2627387"/>
            <a:ext cx="997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altLang="zh-CN" sz="54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your attention!</a:t>
            </a:r>
            <a:endParaRPr lang="zh-CN" altLang="en-US" sz="54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49CF7FF2-A39D-245C-ED45-497CA4324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758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29"/>
    </mc:Choice>
    <mc:Fallback xmlns="">
      <p:transition spd="slow" advTm="3029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ntent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2311" y="1897361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1477115" y="188954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statement and proposed framework 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52311" y="2852950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5"/>
          <p:cNvSpPr>
            <a:spLocks noChangeArrowheads="1"/>
          </p:cNvSpPr>
          <p:nvPr/>
        </p:nvSpPr>
        <p:spPr bwMode="auto">
          <a:xfrm>
            <a:off x="1477115" y="2845272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L-based soil types classification using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T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39803" y="476412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1477115" y="4763996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certainty quantification of results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52311" y="933824"/>
            <a:ext cx="720000" cy="7200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1477115" y="933824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564911" y="6634480"/>
            <a:ext cx="613542" cy="223520"/>
          </a:xfrm>
        </p:spPr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84346D5B-E7F5-6598-9F12-18C876C6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311" y="3808539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15B9E53B-81D6-FCB1-5E03-0EE9AD914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3804634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ologic uncertainty simulation using improved CMC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33E962E-CB00-6B9B-71F2-D0317FBF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03" y="571971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FB69B9AB-A6E4-E4A8-1851-6A461093F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571971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3706210348"/>
      </p:ext>
    </p:extLst>
  </p:cSld>
  <p:clrMapOvr>
    <a:masterClrMapping/>
  </p:clrMapOvr>
  <p:transition spd="slow" advTm="3029">
    <p:push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Background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6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564911" y="6634480"/>
            <a:ext cx="613542" cy="223520"/>
          </a:xfrm>
        </p:spPr>
        <p:txBody>
          <a:bodyPr/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7597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ological Uncertainty in Engineering 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AF9D34-19C3-6E68-6C3C-1A981940990B}"/>
              </a:ext>
            </a:extLst>
          </p:cNvPr>
          <p:cNvSpPr/>
          <p:nvPr/>
        </p:nvSpPr>
        <p:spPr>
          <a:xfrm>
            <a:off x="1057882" y="3392401"/>
            <a:ext cx="1662872" cy="13505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FCD240C3-1126-9C8E-13EA-CBE70A0D7694}"/>
              </a:ext>
            </a:extLst>
          </p:cNvPr>
          <p:cNvGrpSpPr/>
          <p:nvPr/>
        </p:nvGrpSpPr>
        <p:grpSpPr>
          <a:xfrm>
            <a:off x="6558462" y="1672422"/>
            <a:ext cx="5114134" cy="4277899"/>
            <a:chOff x="3024585" y="2384870"/>
            <a:chExt cx="5006449" cy="3521362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A7935098-80CA-803F-6155-F6945D39BF29}"/>
                </a:ext>
              </a:extLst>
            </p:cNvPr>
            <p:cNvPicPr preferRelativeResize="0">
              <a:picLocks/>
            </p:cNvPicPr>
            <p:nvPr/>
          </p:nvPicPr>
          <p:blipFill rotWithShape="1">
            <a:blip r:embed="rId5"/>
            <a:srcRect r="1466"/>
            <a:stretch/>
          </p:blipFill>
          <p:spPr>
            <a:xfrm>
              <a:off x="5726544" y="3562357"/>
              <a:ext cx="2228461" cy="1543324"/>
            </a:xfrm>
            <a:prstGeom prst="rect">
              <a:avLst/>
            </a:prstGeom>
          </p:spPr>
        </p:pic>
        <p:sp>
          <p:nvSpPr>
            <p:cNvPr id="20" name="TextBox 21">
              <a:extLst>
                <a:ext uri="{FF2B5EF4-FFF2-40B4-BE49-F238E27FC236}">
                  <a16:creationId xmlns:a16="http://schemas.microsoft.com/office/drawing/2014/main" id="{60945CA8-92A0-7296-0949-EF8EAF79D8A8}"/>
                </a:ext>
              </a:extLst>
            </p:cNvPr>
            <p:cNvSpPr txBox="1"/>
            <p:nvPr/>
          </p:nvSpPr>
          <p:spPr>
            <a:xfrm>
              <a:off x="3572204" y="5241647"/>
              <a:ext cx="4025648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it-IT" altLang="zh-CN" sz="16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llapse in Sao Paulo, Brazil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007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2" name="Picture 2">
              <a:extLst>
                <a:ext uri="{FF2B5EF4-FFF2-40B4-BE49-F238E27FC236}">
                  <a16:creationId xmlns:a16="http://schemas.microsoft.com/office/drawing/2014/main" id="{4754E843-80C9-276F-390D-27D92E0155E2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585" y="2401086"/>
              <a:ext cx="2674153" cy="2546484"/>
            </a:xfrm>
            <a:prstGeom prst="rect">
              <a:avLst/>
            </a:prstGeom>
            <a:noFill/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A204434D-0597-AF05-F06B-BFEFDBB3AD3F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59170" y="2384870"/>
              <a:ext cx="2228461" cy="1321772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58B864A6-3C4B-2F6F-240B-798922CF5559}"/>
                </a:ext>
              </a:extLst>
            </p:cNvPr>
            <p:cNvSpPr txBox="1"/>
            <p:nvPr/>
          </p:nvSpPr>
          <p:spPr>
            <a:xfrm>
              <a:off x="3038985" y="2429651"/>
              <a:ext cx="1197764" cy="369332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Accident</a:t>
              </a:r>
              <a:endParaRPr 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73F95250-A2FD-B192-F16D-97158867350D}"/>
                </a:ext>
              </a:extLst>
            </p:cNvPr>
            <p:cNvSpPr txBox="1"/>
            <p:nvPr/>
          </p:nvSpPr>
          <p:spPr>
            <a:xfrm>
              <a:off x="6720597" y="2480467"/>
              <a:ext cx="1188978" cy="369332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</p:spPr>
          <p:txBody>
            <a:bodyPr wrap="square" lIns="36000" rIns="36000" rtlCol="0">
              <a:spAutoFit/>
            </a:bodyPr>
            <a:lstStyle>
              <a:defPPr>
                <a:defRPr lang="zh-CN"/>
              </a:defPPr>
              <a:lvl1pPr>
                <a:defRPr b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i="0" dirty="0">
                  <a:solidFill>
                    <a:srgbClr val="101214"/>
                  </a:solidFill>
                  <a:effectLst/>
                </a:rPr>
                <a:t>Expected </a:t>
              </a:r>
              <a:endParaRPr 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BFEEE04-74C6-266D-7770-910A0D5BEAB8}"/>
                </a:ext>
              </a:extLst>
            </p:cNvPr>
            <p:cNvSpPr txBox="1"/>
            <p:nvPr/>
          </p:nvSpPr>
          <p:spPr>
            <a:xfrm>
              <a:off x="7003626" y="3706244"/>
              <a:ext cx="842776" cy="369332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</p:spPr>
          <p:txBody>
            <a:bodyPr wrap="square" lIns="36000" rIns="36000" rtlCol="0">
              <a:spAutoFit/>
            </a:bodyPr>
            <a:lstStyle>
              <a:defPPr>
                <a:defRPr lang="zh-CN"/>
              </a:defPPr>
              <a:lvl1pPr>
                <a:defRPr b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Actual</a:t>
              </a:r>
              <a:endParaRPr 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1AE9BCD-B8AB-DA02-B02D-3037B24A7B0F}"/>
                </a:ext>
              </a:extLst>
            </p:cNvPr>
            <p:cNvSpPr txBox="1"/>
            <p:nvPr/>
          </p:nvSpPr>
          <p:spPr>
            <a:xfrm>
              <a:off x="3080057" y="5584492"/>
              <a:ext cx="4950977" cy="321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00009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r>
                <a:rPr lang="zh-CN" altLang="en-US" sz="1600" b="1" dirty="0">
                  <a:solidFill>
                    <a:srgbClr val="00009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600" b="1" dirty="0">
                  <a:solidFill>
                    <a:srgbClr val="00009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eople death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unnel shutdown for 2 years</a:t>
              </a:r>
            </a:p>
          </p:txBody>
        </p:sp>
        <p:sp>
          <p:nvSpPr>
            <p:cNvPr id="32" name="箭头: 右 58">
              <a:extLst>
                <a:ext uri="{FF2B5EF4-FFF2-40B4-BE49-F238E27FC236}">
                  <a16:creationId xmlns:a16="http://schemas.microsoft.com/office/drawing/2014/main" id="{B8C2A306-C1BC-B1D4-1D41-453DE4AC3EF5}"/>
                </a:ext>
              </a:extLst>
            </p:cNvPr>
            <p:cNvSpPr/>
            <p:nvPr/>
          </p:nvSpPr>
          <p:spPr>
            <a:xfrm rot="5400000">
              <a:off x="6553246" y="3451978"/>
              <a:ext cx="223838" cy="394463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8193" name="图片 19">
            <a:extLst>
              <a:ext uri="{FF2B5EF4-FFF2-40B4-BE49-F238E27FC236}">
                <a16:creationId xmlns:a16="http://schemas.microsoft.com/office/drawing/2014/main" id="{34F79A47-5F00-B143-B91D-C015B33E6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52" y="1672422"/>
            <a:ext cx="5012987" cy="3413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6F62E498-6176-8B97-2ACB-46AE33895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60" y="5190419"/>
            <a:ext cx="5266375" cy="70134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es of ground-related problems encountered during construction </a:t>
            </a:r>
            <a:r>
              <a:rPr lang="en-US" altLang="zh-CN" sz="16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Clayton, 2001)</a:t>
            </a:r>
            <a:endParaRPr lang="en-US" altLang="zh-CN" sz="1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201D8E2-FDDF-55E2-0482-F2AED4014109}"/>
              </a:ext>
            </a:extLst>
          </p:cNvPr>
          <p:cNvSpPr/>
          <p:nvPr/>
        </p:nvSpPr>
        <p:spPr>
          <a:xfrm>
            <a:off x="0" y="6159308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21DB77C4-178F-0562-B596-C06CDC6F7962}"/>
              </a:ext>
            </a:extLst>
          </p:cNvPr>
          <p:cNvSpPr txBox="1"/>
          <p:nvPr/>
        </p:nvSpPr>
        <p:spPr>
          <a:xfrm>
            <a:off x="52387" y="6263470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ological Uncertainty is main cause of underground construction risk. 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C0282E30-A488-9E75-57F6-3395A4AC5EB7}"/>
              </a:ext>
            </a:extLst>
          </p:cNvPr>
          <p:cNvSpPr/>
          <p:nvPr/>
        </p:nvSpPr>
        <p:spPr>
          <a:xfrm>
            <a:off x="4252686" y="1672422"/>
            <a:ext cx="1407853" cy="920198"/>
          </a:xfrm>
          <a:prstGeom prst="roundRect">
            <a:avLst/>
          </a:prstGeom>
          <a:noFill/>
          <a:ln w="412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CE2062D-99E7-2D2D-D2F4-DC2DFAD4982D}"/>
              </a:ext>
            </a:extLst>
          </p:cNvPr>
          <p:cNvSpPr txBox="1"/>
          <p:nvPr/>
        </p:nvSpPr>
        <p:spPr>
          <a:xfrm>
            <a:off x="5012347" y="269678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%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5521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ntent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2311" y="1897361"/>
            <a:ext cx="720000" cy="720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1477115" y="188954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statement and proposed framework 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52311" y="2852950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5"/>
          <p:cNvSpPr>
            <a:spLocks noChangeArrowheads="1"/>
          </p:cNvSpPr>
          <p:nvPr/>
        </p:nvSpPr>
        <p:spPr bwMode="auto">
          <a:xfrm>
            <a:off x="1477115" y="2845272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L-based soil types classification using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T</a:t>
            </a:r>
            <a:r>
              <a:rPr lang="zh-CN" altLang="en-US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39803" y="476412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1477115" y="4763996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certainty quantification of results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52311" y="933824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1477115" y="933824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84346D5B-E7F5-6598-9F12-18C876C6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311" y="3808539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15B9E53B-81D6-FCB1-5E03-0EE9AD914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3804634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9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ologic uncertainty simulation using improved CMC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33E962E-CB00-6B9B-71F2-D0317FBF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03" y="571971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FB69B9AB-A6E4-E4A8-1851-6A461093F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571971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AFBBFFAD-C6F6-F0EE-800D-25F055A30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892615"/>
      </p:ext>
    </p:extLst>
  </p:cSld>
  <p:clrMapOvr>
    <a:masterClrMapping/>
  </p:clrMapOvr>
  <p:transition spd="slow" advTm="3029">
    <p:push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Problem statement and proposed framework </a:t>
            </a:r>
          </a:p>
        </p:txBody>
      </p:sp>
      <p:pic>
        <p:nvPicPr>
          <p:cNvPr id="36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358775" y="895730"/>
            <a:ext cx="42126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set description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AF9D34-19C3-6E68-6C3C-1A981940990B}"/>
              </a:ext>
            </a:extLst>
          </p:cNvPr>
          <p:cNvSpPr/>
          <p:nvPr/>
        </p:nvSpPr>
        <p:spPr>
          <a:xfrm>
            <a:off x="1057882" y="3297151"/>
            <a:ext cx="1662872" cy="13505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78BDA0-E97B-B559-C95A-58DBE618884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905" y="1418950"/>
            <a:ext cx="8410637" cy="394542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C5D98CC-0505-487A-AB55-971C6DA1B7A2}"/>
              </a:ext>
            </a:extLst>
          </p:cNvPr>
          <p:cNvSpPr/>
          <p:nvPr/>
        </p:nvSpPr>
        <p:spPr>
          <a:xfrm>
            <a:off x="891034" y="5565933"/>
            <a:ext cx="120131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ata:  </a:t>
            </a:r>
            <a:r>
              <a:rPr lang="zh-CN" altLang="en-US" sz="2400" b="1" dirty="0">
                <a:solidFill>
                  <a:srgbClr val="0000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rovides 26 CPT soundings and 5 boreholes </a:t>
            </a:r>
            <a:r>
              <a:rPr lang="en-US" altLang="zh-CN" sz="2400" b="1" dirty="0">
                <a:solidFill>
                  <a:srgbClr val="0000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2,4,6,7,8)</a:t>
            </a:r>
            <a:r>
              <a:rPr lang="zh-CN" altLang="en-US" sz="2400" b="1" dirty="0">
                <a:solidFill>
                  <a:srgbClr val="0000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endParaRPr lang="en-US" altLang="zh-CN" sz="2400" b="1" dirty="0">
              <a:solidFill>
                <a:srgbClr val="00009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F9951C-513C-059B-33A9-561372229D7B}"/>
              </a:ext>
            </a:extLst>
          </p:cNvPr>
          <p:cNvSpPr/>
          <p:nvPr/>
        </p:nvSpPr>
        <p:spPr>
          <a:xfrm>
            <a:off x="891034" y="6051737"/>
            <a:ext cx="120131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im: </a:t>
            </a:r>
            <a:r>
              <a:rPr lang="zh-CN" altLang="en-US" sz="2400" b="1" dirty="0">
                <a:solidFill>
                  <a:srgbClr val="0000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redict soil stratification at 4 reserved boreholes </a:t>
            </a:r>
            <a:r>
              <a:rPr lang="en-US" altLang="zh-CN" sz="2400" b="1" dirty="0">
                <a:solidFill>
                  <a:srgbClr val="00009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BH1,3,5,9)</a:t>
            </a:r>
            <a:endParaRPr lang="zh-CN" altLang="en-US" sz="2400" b="1" dirty="0">
              <a:solidFill>
                <a:srgbClr val="00009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AF697B9E-BFDA-EF64-3345-18F03A930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13239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Problem statement and proposed framework </a:t>
            </a:r>
          </a:p>
        </p:txBody>
      </p:sp>
      <p:pic>
        <p:nvPicPr>
          <p:cNvPr id="36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8188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posed framework in this competition  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AF9D34-19C3-6E68-6C3C-1A981940990B}"/>
              </a:ext>
            </a:extLst>
          </p:cNvPr>
          <p:cNvSpPr/>
          <p:nvPr/>
        </p:nvSpPr>
        <p:spPr>
          <a:xfrm>
            <a:off x="1035939" y="3515973"/>
            <a:ext cx="1662872" cy="13505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E46F7BD-DD18-474A-9971-012474B6E7D9}"/>
              </a:ext>
            </a:extLst>
          </p:cNvPr>
          <p:cNvCxnSpPr>
            <a:cxnSpLocks/>
          </p:cNvCxnSpPr>
          <p:nvPr/>
        </p:nvCxnSpPr>
        <p:spPr>
          <a:xfrm>
            <a:off x="6096000" y="1384180"/>
            <a:ext cx="0" cy="5167091"/>
          </a:xfrm>
          <a:prstGeom prst="line">
            <a:avLst/>
          </a:prstGeom>
          <a:ln>
            <a:solidFill>
              <a:srgbClr val="82B2BB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A5BB680-9A51-4B1D-9858-A21A8022666D}"/>
              </a:ext>
            </a:extLst>
          </p:cNvPr>
          <p:cNvCxnSpPr>
            <a:cxnSpLocks/>
          </p:cNvCxnSpPr>
          <p:nvPr/>
        </p:nvCxnSpPr>
        <p:spPr>
          <a:xfrm>
            <a:off x="165181" y="3733639"/>
            <a:ext cx="11817752" cy="0"/>
          </a:xfrm>
          <a:prstGeom prst="line">
            <a:avLst/>
          </a:prstGeom>
          <a:ln>
            <a:solidFill>
              <a:srgbClr val="82B2BB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F9C33E57-9653-46B1-810B-DB59641158D4}"/>
              </a:ext>
            </a:extLst>
          </p:cNvPr>
          <p:cNvSpPr/>
          <p:nvPr/>
        </p:nvSpPr>
        <p:spPr>
          <a:xfrm>
            <a:off x="416566" y="1339674"/>
            <a:ext cx="50822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erge soil types from borehole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F535024-8B3F-47AA-8FEB-626674F08F2F}"/>
              </a:ext>
            </a:extLst>
          </p:cNvPr>
          <p:cNvSpPr/>
          <p:nvPr/>
        </p:nvSpPr>
        <p:spPr>
          <a:xfrm>
            <a:off x="6974851" y="1298400"/>
            <a:ext cx="53192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Use ML to classify CPT soil types 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3DFBE83-F551-428A-87EC-167FA62209E1}"/>
              </a:ext>
            </a:extLst>
          </p:cNvPr>
          <p:cNvSpPr/>
          <p:nvPr/>
        </p:nvSpPr>
        <p:spPr>
          <a:xfrm>
            <a:off x="739607" y="3782353"/>
            <a:ext cx="62533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Reconstructing stratigraphy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CF72A37-A75E-4D6A-9F64-0E3303363E59}"/>
              </a:ext>
            </a:extLst>
          </p:cNvPr>
          <p:cNvSpPr/>
          <p:nvPr/>
        </p:nvSpPr>
        <p:spPr>
          <a:xfrm>
            <a:off x="7139271" y="3747933"/>
            <a:ext cx="5171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Uncertainty quantification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CE86F48-52FB-4EA6-AE88-1EEB75E35551}"/>
              </a:ext>
            </a:extLst>
          </p:cNvPr>
          <p:cNvSpPr txBox="1"/>
          <p:nvPr/>
        </p:nvSpPr>
        <p:spPr>
          <a:xfrm>
            <a:off x="5862829" y="342456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1</a:t>
            </a:r>
            <a:endParaRPr lang="zh-CN" altLang="en-US" sz="16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55CC0DA-22CD-416D-B237-C0A74443430E}"/>
              </a:ext>
            </a:extLst>
          </p:cNvPr>
          <p:cNvSpPr txBox="1"/>
          <p:nvPr/>
        </p:nvSpPr>
        <p:spPr>
          <a:xfrm>
            <a:off x="6055868" y="342456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2</a:t>
            </a:r>
            <a:endParaRPr lang="zh-CN" altLang="en-US" sz="16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7533B51-4EC5-4340-976A-5BD4A9D75DB4}"/>
              </a:ext>
            </a:extLst>
          </p:cNvPr>
          <p:cNvSpPr txBox="1"/>
          <p:nvPr/>
        </p:nvSpPr>
        <p:spPr>
          <a:xfrm>
            <a:off x="5858264" y="369800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3</a:t>
            </a:r>
            <a:endParaRPr lang="zh-CN" altLang="en-US" sz="16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B8EB83C-D533-4F4A-BB7D-FDEC511DDD3B}"/>
              </a:ext>
            </a:extLst>
          </p:cNvPr>
          <p:cNvSpPr txBox="1"/>
          <p:nvPr/>
        </p:nvSpPr>
        <p:spPr>
          <a:xfrm>
            <a:off x="6051303" y="369800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4</a:t>
            </a:r>
            <a:endParaRPr lang="zh-CN" altLang="en-US" sz="1600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47DB08C3-1C6E-4F13-8D04-49DE594BBD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3839511"/>
              </p:ext>
            </p:extLst>
          </p:nvPr>
        </p:nvGraphicFramePr>
        <p:xfrm>
          <a:off x="540022" y="1849997"/>
          <a:ext cx="5224986" cy="13441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0554">
                  <a:extLst>
                    <a:ext uri="{9D8B030D-6E8A-4147-A177-3AD203B41FA5}">
                      <a16:colId xmlns:a16="http://schemas.microsoft.com/office/drawing/2014/main" val="4111575843"/>
                    </a:ext>
                  </a:extLst>
                </a:gridCol>
                <a:gridCol w="580554">
                  <a:extLst>
                    <a:ext uri="{9D8B030D-6E8A-4147-A177-3AD203B41FA5}">
                      <a16:colId xmlns:a16="http://schemas.microsoft.com/office/drawing/2014/main" val="141050684"/>
                    </a:ext>
                  </a:extLst>
                </a:gridCol>
                <a:gridCol w="580554">
                  <a:extLst>
                    <a:ext uri="{9D8B030D-6E8A-4147-A177-3AD203B41FA5}">
                      <a16:colId xmlns:a16="http://schemas.microsoft.com/office/drawing/2014/main" val="2562712503"/>
                    </a:ext>
                  </a:extLst>
                </a:gridCol>
                <a:gridCol w="580554">
                  <a:extLst>
                    <a:ext uri="{9D8B030D-6E8A-4147-A177-3AD203B41FA5}">
                      <a16:colId xmlns:a16="http://schemas.microsoft.com/office/drawing/2014/main" val="1270468219"/>
                    </a:ext>
                  </a:extLst>
                </a:gridCol>
                <a:gridCol w="580554">
                  <a:extLst>
                    <a:ext uri="{9D8B030D-6E8A-4147-A177-3AD203B41FA5}">
                      <a16:colId xmlns:a16="http://schemas.microsoft.com/office/drawing/2014/main" val="788458708"/>
                    </a:ext>
                  </a:extLst>
                </a:gridCol>
                <a:gridCol w="580554">
                  <a:extLst>
                    <a:ext uri="{9D8B030D-6E8A-4147-A177-3AD203B41FA5}">
                      <a16:colId xmlns:a16="http://schemas.microsoft.com/office/drawing/2014/main" val="2087685072"/>
                    </a:ext>
                  </a:extLst>
                </a:gridCol>
                <a:gridCol w="580554">
                  <a:extLst>
                    <a:ext uri="{9D8B030D-6E8A-4147-A177-3AD203B41FA5}">
                      <a16:colId xmlns:a16="http://schemas.microsoft.com/office/drawing/2014/main" val="3619317518"/>
                    </a:ext>
                  </a:extLst>
                </a:gridCol>
                <a:gridCol w="580554">
                  <a:extLst>
                    <a:ext uri="{9D8B030D-6E8A-4147-A177-3AD203B41FA5}">
                      <a16:colId xmlns:a16="http://schemas.microsoft.com/office/drawing/2014/main" val="3341350294"/>
                    </a:ext>
                  </a:extLst>
                </a:gridCol>
                <a:gridCol w="580554">
                  <a:extLst>
                    <a:ext uri="{9D8B030D-6E8A-4147-A177-3AD203B41FA5}">
                      <a16:colId xmlns:a16="http://schemas.microsoft.com/office/drawing/2014/main" val="1511527297"/>
                    </a:ext>
                  </a:extLst>
                </a:gridCol>
              </a:tblGrid>
              <a:tr h="604119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GW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GP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G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L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OL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Pt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SW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SP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S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924956"/>
                  </a:ext>
                </a:extLst>
              </a:tr>
              <a:tr h="740048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G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DDDDD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Pt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S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S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8932474"/>
                  </a:ext>
                </a:extLst>
              </a:tr>
            </a:tbl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DB661F36-6964-44B7-AF98-3FDD06B14824}"/>
              </a:ext>
            </a:extLst>
          </p:cNvPr>
          <p:cNvSpPr txBox="1"/>
          <p:nvPr/>
        </p:nvSpPr>
        <p:spPr>
          <a:xfrm>
            <a:off x="607554" y="3236409"/>
            <a:ext cx="5356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ore rational and easy clustering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4FDA909F-DBD1-4FB4-9DB2-0C9BAA28E0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2335" y="4280502"/>
            <a:ext cx="4216175" cy="1644507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AD15BAE3-3DD2-4776-A28B-1BDCFC6FE515}"/>
              </a:ext>
            </a:extLst>
          </p:cNvPr>
          <p:cNvSpPr/>
          <p:nvPr/>
        </p:nvSpPr>
        <p:spPr>
          <a:xfrm>
            <a:off x="246826" y="6031242"/>
            <a:ext cx="846502" cy="260752"/>
          </a:xfrm>
          <a:prstGeom prst="rect">
            <a:avLst/>
          </a:prstGeom>
          <a:noFill/>
          <a:ln w="19050">
            <a:solidFill>
              <a:srgbClr val="000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Data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03F658BE-8578-411A-BFA4-6C320C6113D5}"/>
              </a:ext>
            </a:extLst>
          </p:cNvPr>
          <p:cNvSpPr/>
          <p:nvPr/>
        </p:nvSpPr>
        <p:spPr>
          <a:xfrm>
            <a:off x="1629371" y="6030419"/>
            <a:ext cx="970171" cy="260752"/>
          </a:xfrm>
          <a:prstGeom prst="rect">
            <a:avLst/>
          </a:prstGeom>
          <a:noFill/>
          <a:ln w="19050">
            <a:solidFill>
              <a:srgbClr val="000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Elemen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B96F0C80-7309-4E3F-B896-5401C9BAA8E6}"/>
              </a:ext>
            </a:extLst>
          </p:cNvPr>
          <p:cNvSpPr/>
          <p:nvPr/>
        </p:nvSpPr>
        <p:spPr>
          <a:xfrm>
            <a:off x="3143772" y="6031242"/>
            <a:ext cx="846501" cy="260752"/>
          </a:xfrm>
          <a:prstGeom prst="rect">
            <a:avLst/>
          </a:prstGeom>
          <a:noFill/>
          <a:ln w="19050">
            <a:solidFill>
              <a:srgbClr val="000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MSE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820E6883-2F9C-4C91-A1CE-82349FAC479B}"/>
              </a:ext>
            </a:extLst>
          </p:cNvPr>
          <p:cNvSpPr/>
          <p:nvPr/>
        </p:nvSpPr>
        <p:spPr>
          <a:xfrm>
            <a:off x="4509876" y="6030419"/>
            <a:ext cx="1022393" cy="260752"/>
          </a:xfrm>
          <a:prstGeom prst="rect">
            <a:avLst/>
          </a:prstGeom>
          <a:noFill/>
          <a:ln w="19050">
            <a:solidFill>
              <a:srgbClr val="000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ICMC3D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67" name="箭头: 右 66">
            <a:extLst>
              <a:ext uri="{FF2B5EF4-FFF2-40B4-BE49-F238E27FC236}">
                <a16:creationId xmlns:a16="http://schemas.microsoft.com/office/drawing/2014/main" id="{3E16C14C-1C5D-4035-A27B-7215EE2B0263}"/>
              </a:ext>
            </a:extLst>
          </p:cNvPr>
          <p:cNvSpPr/>
          <p:nvPr/>
        </p:nvSpPr>
        <p:spPr>
          <a:xfrm>
            <a:off x="1128477" y="6071807"/>
            <a:ext cx="478301" cy="177976"/>
          </a:xfrm>
          <a:prstGeom prst="rightArrow">
            <a:avLst/>
          </a:prstGeom>
          <a:solidFill>
            <a:srgbClr val="00009E"/>
          </a:solidFill>
          <a:ln>
            <a:solidFill>
              <a:srgbClr val="000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箭头: 右 71">
            <a:extLst>
              <a:ext uri="{FF2B5EF4-FFF2-40B4-BE49-F238E27FC236}">
                <a16:creationId xmlns:a16="http://schemas.microsoft.com/office/drawing/2014/main" id="{CA096654-B779-4016-95DF-00837FD862B3}"/>
              </a:ext>
            </a:extLst>
          </p:cNvPr>
          <p:cNvSpPr/>
          <p:nvPr/>
        </p:nvSpPr>
        <p:spPr>
          <a:xfrm>
            <a:off x="2645316" y="6067460"/>
            <a:ext cx="478301" cy="177976"/>
          </a:xfrm>
          <a:prstGeom prst="rightArrow">
            <a:avLst/>
          </a:prstGeom>
          <a:solidFill>
            <a:srgbClr val="00009E"/>
          </a:solidFill>
          <a:ln>
            <a:solidFill>
              <a:srgbClr val="000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箭头: 右 73">
            <a:extLst>
              <a:ext uri="{FF2B5EF4-FFF2-40B4-BE49-F238E27FC236}">
                <a16:creationId xmlns:a16="http://schemas.microsoft.com/office/drawing/2014/main" id="{BEDA4D81-0B60-4A8F-98E2-39DC51139190}"/>
              </a:ext>
            </a:extLst>
          </p:cNvPr>
          <p:cNvSpPr/>
          <p:nvPr/>
        </p:nvSpPr>
        <p:spPr>
          <a:xfrm>
            <a:off x="4010428" y="6073851"/>
            <a:ext cx="478301" cy="177976"/>
          </a:xfrm>
          <a:prstGeom prst="rightArrow">
            <a:avLst/>
          </a:prstGeom>
          <a:solidFill>
            <a:srgbClr val="00009E"/>
          </a:solidFill>
          <a:ln>
            <a:solidFill>
              <a:srgbClr val="000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D4FF5554-675D-44E1-BC75-F331AAC45D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7126" y="4357776"/>
            <a:ext cx="3307537" cy="1854871"/>
          </a:xfrm>
          <a:prstGeom prst="rect">
            <a:avLst/>
          </a:prstGeom>
        </p:spPr>
      </p:pic>
      <p:sp>
        <p:nvSpPr>
          <p:cNvPr id="77" name="矩形 76">
            <a:extLst>
              <a:ext uri="{FF2B5EF4-FFF2-40B4-BE49-F238E27FC236}">
                <a16:creationId xmlns:a16="http://schemas.microsoft.com/office/drawing/2014/main" id="{D4AFE503-2DD2-4D80-A614-70EE2B3636CD}"/>
              </a:ext>
            </a:extLst>
          </p:cNvPr>
          <p:cNvSpPr/>
          <p:nvPr/>
        </p:nvSpPr>
        <p:spPr>
          <a:xfrm>
            <a:off x="9436033" y="5513477"/>
            <a:ext cx="28741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C00000"/>
                </a:solidFill>
              </a:rPr>
              <a:t>Match predictions with test boreholes</a:t>
            </a: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F296A863-B48B-4560-A74D-1E73D6F7B70B}"/>
              </a:ext>
            </a:extLst>
          </p:cNvPr>
          <p:cNvSpPr/>
          <p:nvPr/>
        </p:nvSpPr>
        <p:spPr>
          <a:xfrm>
            <a:off x="9397346" y="4167118"/>
            <a:ext cx="2848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3D</a:t>
            </a:r>
            <a:r>
              <a:rPr lang="zh-CN" altLang="en-US" sz="2400" b="1" dirty="0">
                <a:solidFill>
                  <a:srgbClr val="C00000"/>
                </a:solidFill>
              </a:rPr>
              <a:t> entropy-based modeling 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  <p:sp>
        <p:nvSpPr>
          <p:cNvPr id="79" name="箭头: 右 78">
            <a:extLst>
              <a:ext uri="{FF2B5EF4-FFF2-40B4-BE49-F238E27FC236}">
                <a16:creationId xmlns:a16="http://schemas.microsoft.com/office/drawing/2014/main" id="{0867E468-2CF0-4E47-83D6-DF2DD244FE6D}"/>
              </a:ext>
            </a:extLst>
          </p:cNvPr>
          <p:cNvSpPr/>
          <p:nvPr/>
        </p:nvSpPr>
        <p:spPr>
          <a:xfrm rot="5400000">
            <a:off x="10524488" y="5148278"/>
            <a:ext cx="478301" cy="177976"/>
          </a:xfrm>
          <a:prstGeom prst="rightArrow">
            <a:avLst/>
          </a:prstGeom>
          <a:solidFill>
            <a:srgbClr val="00009E"/>
          </a:solidFill>
          <a:ln>
            <a:solidFill>
              <a:srgbClr val="000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98" name="Picture 2" descr="python实现随机森林遥感图像分类 - 知乎">
            <a:extLst>
              <a:ext uri="{FF2B5EF4-FFF2-40B4-BE49-F238E27FC236}">
                <a16:creationId xmlns:a16="http://schemas.microsoft.com/office/drawing/2014/main" id="{D19380CF-F774-48B9-BE5A-D617F33AC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846" y="1803454"/>
            <a:ext cx="4074815" cy="1743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矩形 81">
            <a:extLst>
              <a:ext uri="{FF2B5EF4-FFF2-40B4-BE49-F238E27FC236}">
                <a16:creationId xmlns:a16="http://schemas.microsoft.com/office/drawing/2014/main" id="{C680082D-5711-4E0C-B7A5-9D93DA761A92}"/>
              </a:ext>
            </a:extLst>
          </p:cNvPr>
          <p:cNvSpPr/>
          <p:nvPr/>
        </p:nvSpPr>
        <p:spPr>
          <a:xfrm>
            <a:off x="9841188" y="3127417"/>
            <a:ext cx="2066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Forest</a:t>
            </a:r>
          </a:p>
        </p:txBody>
      </p:sp>
      <p:sp>
        <p:nvSpPr>
          <p:cNvPr id="81" name="箭头: 上弧形 80">
            <a:extLst>
              <a:ext uri="{FF2B5EF4-FFF2-40B4-BE49-F238E27FC236}">
                <a16:creationId xmlns:a16="http://schemas.microsoft.com/office/drawing/2014/main" id="{0EE8D657-771F-441C-B40A-017E63B46C2D}"/>
              </a:ext>
            </a:extLst>
          </p:cNvPr>
          <p:cNvSpPr/>
          <p:nvPr/>
        </p:nvSpPr>
        <p:spPr>
          <a:xfrm>
            <a:off x="5825622" y="1664950"/>
            <a:ext cx="1283577" cy="514389"/>
          </a:xfrm>
          <a:prstGeom prst="curvedDownArrow">
            <a:avLst/>
          </a:prstGeom>
          <a:solidFill>
            <a:srgbClr val="FFC000"/>
          </a:solidFill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952DF9BF-3860-48FA-9FAE-43B1BDE7FF0C}"/>
              </a:ext>
            </a:extLst>
          </p:cNvPr>
          <p:cNvSpPr/>
          <p:nvPr/>
        </p:nvSpPr>
        <p:spPr>
          <a:xfrm>
            <a:off x="6704654" y="3096068"/>
            <a:ext cx="1167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ify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8A2A506-0E58-5452-EF45-B9CBDECA71FA}"/>
              </a:ext>
            </a:extLst>
          </p:cNvPr>
          <p:cNvSpPr/>
          <p:nvPr/>
        </p:nvSpPr>
        <p:spPr>
          <a:xfrm>
            <a:off x="5527500" y="3127104"/>
            <a:ext cx="1156293" cy="1111091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4A8C3E3-59B4-3C79-1027-A2A8F66E3CC5}"/>
              </a:ext>
            </a:extLst>
          </p:cNvPr>
          <p:cNvCxnSpPr>
            <a:stCxn id="4" idx="0"/>
            <a:endCxn id="4" idx="4"/>
          </p:cNvCxnSpPr>
          <p:nvPr/>
        </p:nvCxnSpPr>
        <p:spPr>
          <a:xfrm>
            <a:off x="6105647" y="3127104"/>
            <a:ext cx="0" cy="1111091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6A47BCA-54C8-6EF3-04F0-F1F7319A9098}"/>
              </a:ext>
            </a:extLst>
          </p:cNvPr>
          <p:cNvCxnSpPr>
            <a:cxnSpLocks/>
            <a:stCxn id="4" idx="2"/>
            <a:endCxn id="4" idx="6"/>
          </p:cNvCxnSpPr>
          <p:nvPr/>
        </p:nvCxnSpPr>
        <p:spPr>
          <a:xfrm>
            <a:off x="5527500" y="3682650"/>
            <a:ext cx="1156293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A67532B-078E-CF7A-A2E9-7D7C54D906E6}"/>
              </a:ext>
            </a:extLst>
          </p:cNvPr>
          <p:cNvSpPr txBox="1"/>
          <p:nvPr/>
        </p:nvSpPr>
        <p:spPr>
          <a:xfrm>
            <a:off x="5672233" y="3218521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3739128-21DD-8492-B4BA-BA50F1A1A83C}"/>
              </a:ext>
            </a:extLst>
          </p:cNvPr>
          <p:cNvSpPr txBox="1"/>
          <p:nvPr/>
        </p:nvSpPr>
        <p:spPr>
          <a:xfrm>
            <a:off x="6166262" y="3205632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787B59E-EACE-EB7A-E30A-D823423CB97C}"/>
              </a:ext>
            </a:extLst>
          </p:cNvPr>
          <p:cNvSpPr txBox="1"/>
          <p:nvPr/>
        </p:nvSpPr>
        <p:spPr>
          <a:xfrm>
            <a:off x="5678717" y="3694297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11">
            <a:extLst>
              <a:ext uri="{FF2B5EF4-FFF2-40B4-BE49-F238E27FC236}">
                <a16:creationId xmlns:a16="http://schemas.microsoft.com/office/drawing/2014/main" id="{5A67532B-078E-CF7A-A2E9-7D7C54D906E6}"/>
              </a:ext>
            </a:extLst>
          </p:cNvPr>
          <p:cNvSpPr txBox="1"/>
          <p:nvPr/>
        </p:nvSpPr>
        <p:spPr>
          <a:xfrm>
            <a:off x="6166262" y="3687114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C014AE7C-BAE8-373B-1C75-858F62EAD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10" name="箭头: 上弧形 9">
            <a:extLst>
              <a:ext uri="{FF2B5EF4-FFF2-40B4-BE49-F238E27FC236}">
                <a16:creationId xmlns:a16="http://schemas.microsoft.com/office/drawing/2014/main" id="{C3BE43BE-E8DE-FA8A-FB3B-339F17BA609B}"/>
              </a:ext>
            </a:extLst>
          </p:cNvPr>
          <p:cNvSpPr/>
          <p:nvPr/>
        </p:nvSpPr>
        <p:spPr>
          <a:xfrm flipV="1">
            <a:off x="5505337" y="4287196"/>
            <a:ext cx="1283577" cy="514389"/>
          </a:xfrm>
          <a:prstGeom prst="curvedDownArrow">
            <a:avLst/>
          </a:prstGeom>
          <a:solidFill>
            <a:srgbClr val="FFC000"/>
          </a:solidFill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9788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ntent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2311" y="1897361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1477115" y="188954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statement and proposed framework 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52311" y="2852950"/>
            <a:ext cx="720000" cy="7200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5"/>
          <p:cNvSpPr>
            <a:spLocks noChangeArrowheads="1"/>
          </p:cNvSpPr>
          <p:nvPr/>
        </p:nvSpPr>
        <p:spPr bwMode="auto">
          <a:xfrm>
            <a:off x="1477115" y="2845272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L-based soil types classification using</a:t>
            </a:r>
            <a:r>
              <a:rPr lang="zh-CN" altLang="en-US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T</a:t>
            </a:r>
            <a:r>
              <a:rPr lang="zh-CN" altLang="en-US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39803" y="476412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1477115" y="4763996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certainty quantification of results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52311" y="933824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1477115" y="933824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84346D5B-E7F5-6598-9F12-18C876C6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311" y="3808539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15B9E53B-81D6-FCB1-5E03-0EE9AD914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3804634"/>
            <a:ext cx="10276482" cy="723638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9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ologic uncertainty simulation using improved CMC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33E962E-CB00-6B9B-71F2-D0317FBF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03" y="5719718"/>
            <a:ext cx="720000" cy="720000"/>
          </a:xfrm>
          <a:prstGeom prst="rect">
            <a:avLst/>
          </a:prstGeom>
          <a:solidFill>
            <a:srgbClr val="00009E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FB69B9AB-A6E4-E4A8-1851-6A461093F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5" y="5719718"/>
            <a:ext cx="10276482" cy="720000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728B4CFE-A0CF-FEC2-322B-C32CBC41F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5503922"/>
      </p:ext>
    </p:extLst>
  </p:cSld>
  <p:clrMapOvr>
    <a:masterClrMapping/>
  </p:clrMapOvr>
  <p:transition spd="slow" advTm="3029">
    <p:push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E6934132-1489-A82A-84E3-39BD59EDDFD8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t="727"/>
          <a:stretch/>
        </p:blipFill>
        <p:spPr>
          <a:xfrm>
            <a:off x="3082950" y="1524862"/>
            <a:ext cx="1476000" cy="393403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7201D8E2-FDDF-55E2-0482-F2AED4014109}"/>
              </a:ext>
            </a:extLst>
          </p:cNvPr>
          <p:cNvSpPr/>
          <p:nvPr/>
        </p:nvSpPr>
        <p:spPr>
          <a:xfrm>
            <a:off x="-13547" y="6181990"/>
            <a:ext cx="12192000" cy="70134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3988" y="12498"/>
            <a:ext cx="5408282" cy="585215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12192000" cy="765175"/>
          </a:xfrm>
          <a:prstGeom prst="rect">
            <a:avLst/>
          </a:prstGeom>
          <a:solidFill>
            <a:srgbClr val="00009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ML-based soil types classification using CPT data </a:t>
            </a:r>
          </a:p>
        </p:txBody>
      </p:sp>
      <p:pic>
        <p:nvPicPr>
          <p:cNvPr id="36" name="图形 6">
            <a:extLst>
              <a:ext uri="{FF2B5EF4-FFF2-40B4-BE49-F238E27FC236}">
                <a16:creationId xmlns:a16="http://schemas.microsoft.com/office/drawing/2014/main" id="{FC0DC3D7-B91D-4AE9-B2E3-4FE41982E8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362707" y="168153"/>
            <a:ext cx="1637949" cy="452535"/>
          </a:xfrm>
          <a:prstGeom prst="rect">
            <a:avLst/>
          </a:prstGeom>
        </p:spPr>
      </p:pic>
      <p:sp>
        <p:nvSpPr>
          <p:cNvPr id="17" name="AutoShape 2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AutoShape 4" descr="data:image/jpeg;base64,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C4B646-0C77-E81D-88C4-64A3D6129BD2}"/>
              </a:ext>
            </a:extLst>
          </p:cNvPr>
          <p:cNvSpPr/>
          <p:nvPr/>
        </p:nvSpPr>
        <p:spPr>
          <a:xfrm>
            <a:off x="160512" y="860960"/>
            <a:ext cx="432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igin data analysis 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AF9D34-19C3-6E68-6C3C-1A981940990B}"/>
              </a:ext>
            </a:extLst>
          </p:cNvPr>
          <p:cNvSpPr>
            <a:spLocks/>
          </p:cNvSpPr>
          <p:nvPr/>
        </p:nvSpPr>
        <p:spPr>
          <a:xfrm>
            <a:off x="1122744" y="1524862"/>
            <a:ext cx="1476000" cy="13505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21DB77C4-178F-0562-B596-C06CDC6F7962}"/>
              </a:ext>
            </a:extLst>
          </p:cNvPr>
          <p:cNvSpPr txBox="1"/>
          <p:nvPr/>
        </p:nvSpPr>
        <p:spPr>
          <a:xfrm>
            <a:off x="38840" y="6276493"/>
            <a:ext cx="1208722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ing eight CPT characteristics to predict soil types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94401A2-4F37-4E3C-A667-359826B47D8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93005"/>
          <a:stretch/>
        </p:blipFill>
        <p:spPr>
          <a:xfrm>
            <a:off x="10594104" y="1488273"/>
            <a:ext cx="497759" cy="393403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5B32304C-3FDF-47BD-A804-41E25047BB29}"/>
              </a:ext>
            </a:extLst>
          </p:cNvPr>
          <p:cNvSpPr/>
          <p:nvPr/>
        </p:nvSpPr>
        <p:spPr>
          <a:xfrm>
            <a:off x="11224506" y="2341497"/>
            <a:ext cx="250028" cy="218364"/>
          </a:xfrm>
          <a:prstGeom prst="rect">
            <a:avLst/>
          </a:prstGeom>
          <a:solidFill>
            <a:srgbClr val="0032B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10799FF-8C19-4341-965B-061D37DFEC7F}"/>
              </a:ext>
            </a:extLst>
          </p:cNvPr>
          <p:cNvSpPr/>
          <p:nvPr/>
        </p:nvSpPr>
        <p:spPr>
          <a:xfrm>
            <a:off x="11224506" y="2837803"/>
            <a:ext cx="250028" cy="218364"/>
          </a:xfrm>
          <a:prstGeom prst="rect">
            <a:avLst/>
          </a:prstGeom>
          <a:solidFill>
            <a:srgbClr val="0083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3E0EC9E-0F91-46EE-A37C-C77D950F3F22}"/>
              </a:ext>
            </a:extLst>
          </p:cNvPr>
          <p:cNvSpPr/>
          <p:nvPr/>
        </p:nvSpPr>
        <p:spPr>
          <a:xfrm>
            <a:off x="11224506" y="3334109"/>
            <a:ext cx="250028" cy="218364"/>
          </a:xfrm>
          <a:prstGeom prst="rect">
            <a:avLst/>
          </a:prstGeom>
          <a:solidFill>
            <a:srgbClr val="85FF7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24D8974-D46F-422D-BEB5-ADB8DE2CCE31}"/>
              </a:ext>
            </a:extLst>
          </p:cNvPr>
          <p:cNvSpPr/>
          <p:nvPr/>
        </p:nvSpPr>
        <p:spPr>
          <a:xfrm>
            <a:off x="11224506" y="3830415"/>
            <a:ext cx="250028" cy="218364"/>
          </a:xfrm>
          <a:prstGeom prst="rect">
            <a:avLst/>
          </a:prstGeom>
          <a:solidFill>
            <a:srgbClr val="FF7B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4729F87F-6C6E-4EF2-9790-3CECF7927896}"/>
              </a:ext>
            </a:extLst>
          </p:cNvPr>
          <p:cNvSpPr/>
          <p:nvPr/>
        </p:nvSpPr>
        <p:spPr>
          <a:xfrm>
            <a:off x="11224506" y="4326721"/>
            <a:ext cx="250028" cy="218364"/>
          </a:xfrm>
          <a:prstGeom prst="rect">
            <a:avLst/>
          </a:prstGeom>
          <a:solidFill>
            <a:srgbClr val="7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13E945A-BE02-40A6-AE9B-74B8248D1E3C}"/>
              </a:ext>
            </a:extLst>
          </p:cNvPr>
          <p:cNvSpPr txBox="1"/>
          <p:nvPr/>
        </p:nvSpPr>
        <p:spPr>
          <a:xfrm>
            <a:off x="11474534" y="2272706"/>
            <a:ext cx="722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en-US" altLang="zh-CN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51DE9C7-ABBA-49AB-A932-3D78C1629A3C}"/>
              </a:ext>
            </a:extLst>
          </p:cNvPr>
          <p:cNvSpPr txBox="1"/>
          <p:nvPr/>
        </p:nvSpPr>
        <p:spPr>
          <a:xfrm>
            <a:off x="11496675" y="2770697"/>
            <a:ext cx="722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altLang="zh-CN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0603301-BA1B-4572-B16B-6FE3DEACF158}"/>
              </a:ext>
            </a:extLst>
          </p:cNvPr>
          <p:cNvSpPr txBox="1"/>
          <p:nvPr/>
        </p:nvSpPr>
        <p:spPr>
          <a:xfrm>
            <a:off x="11495905" y="3233893"/>
            <a:ext cx="722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endParaRPr lang="en-US" altLang="zh-CN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EDC927-F8F9-45F3-A264-42282437B3D7}"/>
              </a:ext>
            </a:extLst>
          </p:cNvPr>
          <p:cNvSpPr txBox="1"/>
          <p:nvPr/>
        </p:nvSpPr>
        <p:spPr>
          <a:xfrm>
            <a:off x="11478151" y="3761308"/>
            <a:ext cx="722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endParaRPr lang="en-US" altLang="zh-CN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A128D58-9A83-4C62-B28E-4D821792EEC1}"/>
              </a:ext>
            </a:extLst>
          </p:cNvPr>
          <p:cNvSpPr txBox="1"/>
          <p:nvPr/>
        </p:nvSpPr>
        <p:spPr>
          <a:xfrm>
            <a:off x="11474534" y="4268531"/>
            <a:ext cx="722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  <a:endParaRPr lang="en-US" altLang="zh-CN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9CD64D5-8438-3895-CE45-BD3A67B3D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6675" y="6634480"/>
            <a:ext cx="681778" cy="223520"/>
          </a:xfrm>
        </p:spPr>
        <p:txBody>
          <a:bodyPr/>
          <a:lstStyle/>
          <a:p>
            <a:fld id="{EEA5A86E-E351-470D-BABE-3EC73C5B0811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A781132-1516-532B-DA7D-613179E1C3A2}"/>
              </a:ext>
            </a:extLst>
          </p:cNvPr>
          <p:cNvPicPr>
            <a:picLocks/>
          </p:cNvPicPr>
          <p:nvPr/>
        </p:nvPicPr>
        <p:blipFill rotWithShape="1">
          <a:blip r:embed="rId7"/>
          <a:srcRect b="476"/>
          <a:stretch/>
        </p:blipFill>
        <p:spPr>
          <a:xfrm>
            <a:off x="209787" y="1524862"/>
            <a:ext cx="1476000" cy="393403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2D84B4C-0DB5-3A90-F3D1-67573E1AFFAA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1656143" y="1524862"/>
            <a:ext cx="1476000" cy="393403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5989458-1FF7-BD20-FC1C-E3412BBC73A7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4540393" y="1524862"/>
            <a:ext cx="1476000" cy="393403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AF5D694-A83D-55D7-CA78-937569B04826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6016393" y="1524862"/>
            <a:ext cx="1476000" cy="393403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2E2B50A-1EE1-67E1-8574-66DE1C94AEBC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7531247" y="1524862"/>
            <a:ext cx="1476000" cy="393403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E16D0B6-DFAC-F007-B66F-D586A82D48E3}"/>
              </a:ext>
            </a:extLst>
          </p:cNvPr>
          <p:cNvPicPr>
            <a:picLocks/>
          </p:cNvPicPr>
          <p:nvPr/>
        </p:nvPicPr>
        <p:blipFill rotWithShape="1">
          <a:blip r:embed="rId12"/>
          <a:srcRect b="874"/>
          <a:stretch/>
        </p:blipFill>
        <p:spPr>
          <a:xfrm>
            <a:off x="9019113" y="1524862"/>
            <a:ext cx="1476000" cy="3899626"/>
          </a:xfrm>
          <a:prstGeom prst="rect">
            <a:avLst/>
          </a:prstGeom>
        </p:spPr>
      </p:pic>
      <p:sp>
        <p:nvSpPr>
          <p:cNvPr id="28" name="左大括号 27">
            <a:extLst>
              <a:ext uri="{FF2B5EF4-FFF2-40B4-BE49-F238E27FC236}">
                <a16:creationId xmlns:a16="http://schemas.microsoft.com/office/drawing/2014/main" id="{CD9838B7-F700-E5BD-CC90-9E3FEBA3FF88}"/>
              </a:ext>
            </a:extLst>
          </p:cNvPr>
          <p:cNvSpPr/>
          <p:nvPr/>
        </p:nvSpPr>
        <p:spPr>
          <a:xfrm rot="16200000">
            <a:off x="5285689" y="995303"/>
            <a:ext cx="315701" cy="9363078"/>
          </a:xfrm>
          <a:prstGeom prst="leftBrace">
            <a:avLst>
              <a:gd name="adj1" fmla="val 90936"/>
              <a:gd name="adj2" fmla="val 50000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2275518-8C07-9DDE-DCA3-A69885555144}"/>
              </a:ext>
            </a:extLst>
          </p:cNvPr>
          <p:cNvSpPr txBox="1"/>
          <p:nvPr/>
        </p:nvSpPr>
        <p:spPr>
          <a:xfrm>
            <a:off x="5101137" y="5809272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B550847-BE93-DC27-BA95-5AAD2F966BBA}"/>
              </a:ext>
            </a:extLst>
          </p:cNvPr>
          <p:cNvSpPr txBox="1"/>
          <p:nvPr/>
        </p:nvSpPr>
        <p:spPr>
          <a:xfrm>
            <a:off x="10559444" y="5566337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put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772586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41</TotalTime>
  <Words>1788</Words>
  <Application>Microsoft Office PowerPoint</Application>
  <PresentationFormat>宽屏</PresentationFormat>
  <Paragraphs>407</Paragraphs>
  <Slides>23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等线</vt:lpstr>
      <vt:lpstr>微软雅黑</vt:lpstr>
      <vt:lpstr>Arial</vt:lpstr>
      <vt:lpstr>Calibri</vt:lpstr>
      <vt:lpstr>Calibri Light</vt:lpstr>
      <vt:lpstr>Franklin Gothic Medium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1. Background</vt:lpstr>
      <vt:lpstr>PowerPoint 演示文稿</vt:lpstr>
      <vt:lpstr>1. Background</vt:lpstr>
      <vt:lpstr>1. Background</vt:lpstr>
      <vt:lpstr>PowerPoint 演示文稿</vt:lpstr>
      <vt:lpstr>1. Background</vt:lpstr>
      <vt:lpstr>1. Background</vt:lpstr>
      <vt:lpstr>1. Background</vt:lpstr>
      <vt:lpstr>1. Background</vt:lpstr>
      <vt:lpstr>PowerPoint 演示文稿</vt:lpstr>
      <vt:lpstr>1. Background</vt:lpstr>
      <vt:lpstr>1. Background</vt:lpstr>
      <vt:lpstr>1. Background</vt:lpstr>
      <vt:lpstr>1. Background</vt:lpstr>
      <vt:lpstr>PowerPoint 演示文稿</vt:lpstr>
      <vt:lpstr>1. Background</vt:lpstr>
      <vt:lpstr>1. Background</vt:lpstr>
      <vt:lpstr>PowerPoint 演示文稿</vt:lpstr>
      <vt:lpstr>4. 结论</vt:lpstr>
      <vt:lpstr>PowerPoint 演示文稿</vt:lpstr>
    </vt:vector>
  </TitlesOfParts>
  <Company>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张 晋彰</cp:lastModifiedBy>
  <cp:revision>1406</cp:revision>
  <dcterms:created xsi:type="dcterms:W3CDTF">2016-10-08T09:28:41Z</dcterms:created>
  <dcterms:modified xsi:type="dcterms:W3CDTF">2023-07-22T15:29:44Z</dcterms:modified>
</cp:coreProperties>
</file>